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316" r:id="rId3"/>
    <p:sldId id="317" r:id="rId4"/>
    <p:sldId id="318" r:id="rId5"/>
    <p:sldId id="319" r:id="rId6"/>
    <p:sldId id="257" r:id="rId7"/>
    <p:sldId id="263" r:id="rId8"/>
    <p:sldId id="264" r:id="rId9"/>
    <p:sldId id="265" r:id="rId10"/>
    <p:sldId id="266" r:id="rId11"/>
    <p:sldId id="269" r:id="rId12"/>
    <p:sldId id="270" r:id="rId13"/>
    <p:sldId id="271" r:id="rId14"/>
    <p:sldId id="272" r:id="rId15"/>
    <p:sldId id="273" r:id="rId16"/>
    <p:sldId id="274" r:id="rId17"/>
    <p:sldId id="314" r:id="rId18"/>
    <p:sldId id="315" r:id="rId19"/>
    <p:sldId id="312" r:id="rId20"/>
    <p:sldId id="313" r:id="rId21"/>
    <p:sldId id="284" r:id="rId22"/>
    <p:sldId id="285" r:id="rId23"/>
    <p:sldId id="286" r:id="rId24"/>
    <p:sldId id="287" r:id="rId25"/>
    <p:sldId id="288" r:id="rId26"/>
    <p:sldId id="289" r:id="rId27"/>
    <p:sldId id="290" r:id="rId28"/>
    <p:sldId id="291" r:id="rId29"/>
    <p:sldId id="292" r:id="rId30"/>
    <p:sldId id="293" r:id="rId31"/>
    <p:sldId id="294" r:id="rId32"/>
    <p:sldId id="295" r:id="rId33"/>
    <p:sldId id="308" r:id="rId34"/>
    <p:sldId id="309" r:id="rId35"/>
    <p:sldId id="310" r:id="rId36"/>
    <p:sldId id="311" r:id="rId37"/>
    <p:sldId id="302" r:id="rId38"/>
    <p:sldId id="303" r:id="rId39"/>
    <p:sldId id="304" r:id="rId40"/>
    <p:sldId id="305" r:id="rId41"/>
    <p:sldId id="306" r:id="rId42"/>
    <p:sldId id="307" r:id="rId43"/>
  </p:sldIdLst>
  <p:sldSz cx="9144000" cy="6858000" type="screen4x3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9.wmf"/><Relationship Id="rId1" Type="http://schemas.openxmlformats.org/officeDocument/2006/relationships/image" Target="../media/image36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7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9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r-TR" smtClean="0"/>
              <a:t>Asıl alt başlık stilini düzenlemek için tıklatı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tr-T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tr-TR" smtClean="0"/>
              <a:t>Resim eklemek için simgeyi tıklatı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5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6.jpe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Relationship Id="rId9" Type="http://schemas.openxmlformats.org/officeDocument/2006/relationships/image" Target="../media/image16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6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4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0.wmf"/><Relationship Id="rId3" Type="http://schemas.openxmlformats.org/officeDocument/2006/relationships/image" Target="../media/image25.jpe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image" Target="../media/image25.jpeg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8.wmf"/><Relationship Id="rId3" Type="http://schemas.openxmlformats.org/officeDocument/2006/relationships/image" Target="../media/image40.jpe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0.jpe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1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2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ctrTitle"/>
          </p:nvPr>
        </p:nvSpPr>
        <p:spPr>
          <a:xfrm>
            <a:off x="4730764" y="2348880"/>
            <a:ext cx="3313355" cy="2204864"/>
          </a:xfrm>
        </p:spPr>
        <p:txBody>
          <a:bodyPr>
            <a:noAutofit/>
          </a:bodyPr>
          <a:lstStyle/>
          <a:p>
            <a:pPr algn="just"/>
            <a:r>
              <a:rPr lang="tr-TR" sz="4800" b="1" dirty="0" smtClean="0"/>
              <a:t>ELEKTRİK DEVRE TEMELLERİ</a:t>
            </a:r>
            <a:endParaRPr lang="tr-TR" sz="4800" b="1" dirty="0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r"/>
            <a:r>
              <a:rPr lang="tr-TR" sz="2800" b="1" dirty="0"/>
              <a:t>Dr. Öğr. Üyesi </a:t>
            </a:r>
            <a:endParaRPr lang="tr-TR" sz="2800" b="1" dirty="0" smtClean="0"/>
          </a:p>
          <a:p>
            <a:pPr algn="r"/>
            <a:r>
              <a:rPr lang="tr-TR" sz="2800" b="1" dirty="0" smtClean="0"/>
              <a:t>İdil IŞIKLI ESENER</a:t>
            </a:r>
            <a:endParaRPr lang="tr-TR" sz="2800" b="1" dirty="0"/>
          </a:p>
        </p:txBody>
      </p:sp>
    </p:spTree>
    <p:extLst>
      <p:ext uri="{BB962C8B-B14F-4D97-AF65-F5344CB8AC3E}">
        <p14:creationId xmlns:p14="http://schemas.microsoft.com/office/powerpoint/2010/main" val="2932416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Metin kutusu 3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grpSp>
        <p:nvGrpSpPr>
          <p:cNvPr id="4" name="Grup 3"/>
          <p:cNvGrpSpPr/>
          <p:nvPr/>
        </p:nvGrpSpPr>
        <p:grpSpPr>
          <a:xfrm>
            <a:off x="611560" y="404664"/>
            <a:ext cx="5540435" cy="3662501"/>
            <a:chOff x="971600" y="0"/>
            <a:chExt cx="5540435" cy="3662501"/>
          </a:xfrm>
        </p:grpSpPr>
        <p:grpSp>
          <p:nvGrpSpPr>
            <p:cNvPr id="132" name="Grup 131"/>
            <p:cNvGrpSpPr/>
            <p:nvPr/>
          </p:nvGrpSpPr>
          <p:grpSpPr>
            <a:xfrm>
              <a:off x="998490" y="0"/>
              <a:ext cx="5513545" cy="3464865"/>
              <a:chOff x="998490" y="0"/>
              <a:chExt cx="5513545" cy="3464865"/>
            </a:xfrm>
          </p:grpSpPr>
          <p:grpSp>
            <p:nvGrpSpPr>
              <p:cNvPr id="133" name="Grup 132"/>
              <p:cNvGrpSpPr/>
              <p:nvPr/>
            </p:nvGrpSpPr>
            <p:grpSpPr>
              <a:xfrm>
                <a:off x="998490" y="127662"/>
                <a:ext cx="5513545" cy="3337203"/>
                <a:chOff x="998490" y="127662"/>
                <a:chExt cx="5513545" cy="3337203"/>
              </a:xfrm>
            </p:grpSpPr>
            <p:pic>
              <p:nvPicPr>
                <p:cNvPr id="135" name="Resim 134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998490" y="127662"/>
                  <a:ext cx="5513545" cy="3305035"/>
                </a:xfrm>
                <a:prstGeom prst="rect">
                  <a:avLst/>
                </a:prstGeom>
              </p:spPr>
            </p:pic>
            <p:sp>
              <p:nvSpPr>
                <p:cNvPr id="136" name="Metin kutusu 135"/>
                <p:cNvSpPr txBox="1"/>
                <p:nvPr/>
              </p:nvSpPr>
              <p:spPr>
                <a:xfrm>
                  <a:off x="1080650" y="3172595"/>
                  <a:ext cx="384746" cy="292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/>
                    <a:t>f</a:t>
                  </a:r>
                  <a:endParaRPr lang="tr-TR" dirty="0"/>
                </a:p>
              </p:txBody>
            </p:sp>
          </p:grpSp>
          <p:sp>
            <p:nvSpPr>
              <p:cNvPr id="134" name="Metin kutusu 133"/>
              <p:cNvSpPr txBox="1"/>
              <p:nvPr/>
            </p:nvSpPr>
            <p:spPr>
              <a:xfrm>
                <a:off x="3275855" y="0"/>
                <a:ext cx="34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r-T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tr-TR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tr-TR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8" name="Grup 137"/>
            <p:cNvGrpSpPr/>
            <p:nvPr/>
          </p:nvGrpSpPr>
          <p:grpSpPr>
            <a:xfrm>
              <a:off x="971600" y="116632"/>
              <a:ext cx="4911594" cy="3545869"/>
              <a:chOff x="971600" y="116632"/>
              <a:chExt cx="4911594" cy="3545869"/>
            </a:xfrm>
          </p:grpSpPr>
          <p:sp>
            <p:nvSpPr>
              <p:cNvPr id="139" name="Metin kutusu 138"/>
              <p:cNvSpPr txBox="1"/>
              <p:nvPr/>
            </p:nvSpPr>
            <p:spPr>
              <a:xfrm>
                <a:off x="3740855" y="473063"/>
                <a:ext cx="3847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r-T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tr-TR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tr-TR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0" name="Grup 139"/>
              <p:cNvGrpSpPr/>
              <p:nvPr/>
            </p:nvGrpSpPr>
            <p:grpSpPr>
              <a:xfrm>
                <a:off x="971600" y="116632"/>
                <a:ext cx="4911594" cy="3545869"/>
                <a:chOff x="971600" y="116632"/>
                <a:chExt cx="4911594" cy="3545869"/>
              </a:xfrm>
            </p:grpSpPr>
            <p:sp>
              <p:nvSpPr>
                <p:cNvPr id="141" name="Metin kutusu 140"/>
                <p:cNvSpPr txBox="1"/>
                <p:nvPr/>
              </p:nvSpPr>
              <p:spPr>
                <a:xfrm>
                  <a:off x="3270314" y="1967823"/>
                  <a:ext cx="38474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tr-TR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tr-TR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42" name="Grup 141"/>
                <p:cNvGrpSpPr/>
                <p:nvPr/>
              </p:nvGrpSpPr>
              <p:grpSpPr>
                <a:xfrm>
                  <a:off x="971600" y="116632"/>
                  <a:ext cx="4911594" cy="3545869"/>
                  <a:chOff x="971600" y="116632"/>
                  <a:chExt cx="4911594" cy="3545869"/>
                </a:xfrm>
              </p:grpSpPr>
              <p:sp>
                <p:nvSpPr>
                  <p:cNvPr id="143" name="Metin kutusu 142"/>
                  <p:cNvSpPr txBox="1"/>
                  <p:nvPr/>
                </p:nvSpPr>
                <p:spPr>
                  <a:xfrm>
                    <a:off x="3198041" y="3293169"/>
                    <a:ext cx="38474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tr-TR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  <a:r>
                      <a:rPr lang="tr-TR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5</a:t>
                    </a:r>
                  </a:p>
                </p:txBody>
              </p:sp>
              <p:grpSp>
                <p:nvGrpSpPr>
                  <p:cNvPr id="144" name="Grup 143"/>
                  <p:cNvGrpSpPr/>
                  <p:nvPr/>
                </p:nvGrpSpPr>
                <p:grpSpPr>
                  <a:xfrm>
                    <a:off x="971600" y="116632"/>
                    <a:ext cx="4911594" cy="3542330"/>
                    <a:chOff x="971600" y="116632"/>
                    <a:chExt cx="4911594" cy="3542330"/>
                  </a:xfrm>
                </p:grpSpPr>
                <p:sp>
                  <p:nvSpPr>
                    <p:cNvPr id="145" name="Metin kutusu 144"/>
                    <p:cNvSpPr txBox="1"/>
                    <p:nvPr/>
                  </p:nvSpPr>
                  <p:spPr>
                    <a:xfrm>
                      <a:off x="3680921" y="2854791"/>
                      <a:ext cx="384746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tr-T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tr-T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p:txBody>
                </p:sp>
                <p:grpSp>
                  <p:nvGrpSpPr>
                    <p:cNvPr id="146" name="Grup 145"/>
                    <p:cNvGrpSpPr/>
                    <p:nvPr/>
                  </p:nvGrpSpPr>
                  <p:grpSpPr>
                    <a:xfrm>
                      <a:off x="971600" y="116632"/>
                      <a:ext cx="4911594" cy="3542330"/>
                      <a:chOff x="971600" y="116632"/>
                      <a:chExt cx="4911594" cy="3542330"/>
                    </a:xfrm>
                  </p:grpSpPr>
                  <p:sp>
                    <p:nvSpPr>
                      <p:cNvPr id="147" name="Metin kutusu 146"/>
                      <p:cNvSpPr txBox="1"/>
                      <p:nvPr/>
                    </p:nvSpPr>
                    <p:spPr>
                      <a:xfrm>
                        <a:off x="4849205" y="2735180"/>
                        <a:ext cx="384746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tr-TR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I</a:t>
                        </a:r>
                        <a:r>
                          <a:rPr lang="tr-TR" baseline="-25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6</a:t>
                        </a:r>
                        <a:endParaRPr lang="tr-T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148" name="Grup 147"/>
                      <p:cNvGrpSpPr/>
                      <p:nvPr/>
                    </p:nvGrpSpPr>
                    <p:grpSpPr>
                      <a:xfrm>
                        <a:off x="971600" y="116632"/>
                        <a:ext cx="4911594" cy="3542330"/>
                        <a:chOff x="971600" y="116632"/>
                        <a:chExt cx="4911594" cy="3542330"/>
                      </a:xfrm>
                    </p:grpSpPr>
                    <p:sp>
                      <p:nvSpPr>
                        <p:cNvPr id="149" name="Metin kutusu 148"/>
                        <p:cNvSpPr txBox="1"/>
                        <p:nvPr/>
                      </p:nvSpPr>
                      <p:spPr>
                        <a:xfrm>
                          <a:off x="3559412" y="3366692"/>
                          <a:ext cx="384746" cy="29227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tr-TR" dirty="0"/>
                            <a:t>g</a:t>
                          </a:r>
                        </a:p>
                      </p:txBody>
                    </p:sp>
                    <p:grpSp>
                      <p:nvGrpSpPr>
                        <p:cNvPr id="150" name="Grup 149"/>
                        <p:cNvGrpSpPr/>
                        <p:nvPr/>
                      </p:nvGrpSpPr>
                      <p:grpSpPr>
                        <a:xfrm>
                          <a:off x="971600" y="116632"/>
                          <a:ext cx="4911594" cy="3348233"/>
                          <a:chOff x="971600" y="116632"/>
                          <a:chExt cx="4911594" cy="3348233"/>
                        </a:xfrm>
                      </p:grpSpPr>
                      <p:sp>
                        <p:nvSpPr>
                          <p:cNvPr id="151" name="Metin kutusu 150"/>
                          <p:cNvSpPr txBox="1"/>
                          <p:nvPr/>
                        </p:nvSpPr>
                        <p:spPr>
                          <a:xfrm>
                            <a:off x="3695715" y="1598002"/>
                            <a:ext cx="384746" cy="292270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tr-TR" dirty="0" smtClean="0"/>
                              <a:t>e</a:t>
                            </a:r>
                            <a:endParaRPr lang="tr-TR" dirty="0"/>
                          </a:p>
                        </p:txBody>
                      </p:sp>
                      <p:grpSp>
                        <p:nvGrpSpPr>
                          <p:cNvPr id="152" name="Grup 151"/>
                          <p:cNvGrpSpPr/>
                          <p:nvPr/>
                        </p:nvGrpSpPr>
                        <p:grpSpPr>
                          <a:xfrm>
                            <a:off x="971600" y="116632"/>
                            <a:ext cx="4911594" cy="3348233"/>
                            <a:chOff x="971600" y="116632"/>
                            <a:chExt cx="4911594" cy="3348233"/>
                          </a:xfrm>
                        </p:grpSpPr>
                        <p:sp>
                          <p:nvSpPr>
                            <p:cNvPr id="153" name="Metin kutusu 152"/>
                            <p:cNvSpPr txBox="1"/>
                            <p:nvPr/>
                          </p:nvSpPr>
                          <p:spPr>
                            <a:xfrm>
                              <a:off x="2464895" y="1487909"/>
                              <a:ext cx="384746" cy="292270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r>
                                <a:rPr lang="tr-TR" dirty="0"/>
                                <a:t>d</a:t>
                              </a:r>
                            </a:p>
                          </p:txBody>
                        </p:sp>
                        <p:grpSp>
                          <p:nvGrpSpPr>
                            <p:cNvPr id="154" name="Grup 153"/>
                            <p:cNvGrpSpPr/>
                            <p:nvPr/>
                          </p:nvGrpSpPr>
                          <p:grpSpPr>
                            <a:xfrm>
                              <a:off x="971600" y="116632"/>
                              <a:ext cx="4911594" cy="3348233"/>
                              <a:chOff x="971600" y="116632"/>
                              <a:chExt cx="4911594" cy="3348233"/>
                            </a:xfrm>
                          </p:grpSpPr>
                          <p:sp>
                            <p:nvSpPr>
                              <p:cNvPr id="155" name="Metin kutusu 154"/>
                              <p:cNvSpPr txBox="1"/>
                              <p:nvPr/>
                            </p:nvSpPr>
                            <p:spPr>
                              <a:xfrm>
                                <a:off x="1076001" y="1662536"/>
                                <a:ext cx="384746" cy="29227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>
                                <a:spAutoFit/>
                              </a:bodyPr>
                              <a:lstStyle/>
                              <a:p>
                                <a:r>
                                  <a:rPr lang="tr-TR" dirty="0" smtClean="0"/>
                                  <a:t>c</a:t>
                                </a:r>
                                <a:endParaRPr lang="tr-TR" dirty="0"/>
                              </a:p>
                            </p:txBody>
                          </p:sp>
                          <p:grpSp>
                            <p:nvGrpSpPr>
                              <p:cNvPr id="156" name="Grup 155"/>
                              <p:cNvGrpSpPr/>
                              <p:nvPr/>
                            </p:nvGrpSpPr>
                            <p:grpSpPr>
                              <a:xfrm>
                                <a:off x="971600" y="116632"/>
                                <a:ext cx="4911594" cy="3348233"/>
                                <a:chOff x="971600" y="116632"/>
                                <a:chExt cx="4911594" cy="3348233"/>
                              </a:xfrm>
                            </p:grpSpPr>
                            <p:sp>
                              <p:nvSpPr>
                                <p:cNvPr id="157" name="Metin kutusu 156"/>
                                <p:cNvSpPr txBox="1"/>
                                <p:nvPr/>
                              </p:nvSpPr>
                              <p:spPr>
                                <a:xfrm>
                                  <a:off x="3584523" y="116632"/>
                                  <a:ext cx="384746" cy="292270"/>
                                </a:xfrm>
                                <a:prstGeom prst="rect">
                                  <a:avLst/>
                                </a:prstGeom>
                                <a:noFill/>
                              </p:spPr>
                              <p:txBody>
                                <a:bodyPr wrap="square" rtlCol="0">
                                  <a:spAutoFit/>
                                </a:bodyPr>
                                <a:lstStyle/>
                                <a:p>
                                  <a:r>
                                    <a:rPr lang="tr-TR" dirty="0" smtClean="0"/>
                                    <a:t>b</a:t>
                                  </a:r>
                                  <a:endParaRPr lang="tr-TR" dirty="0"/>
                                </a:p>
                              </p:txBody>
                            </p:sp>
                            <p:grpSp>
                              <p:nvGrpSpPr>
                                <p:cNvPr id="158" name="Grup 157"/>
                                <p:cNvGrpSpPr/>
                                <p:nvPr/>
                              </p:nvGrpSpPr>
                              <p:grpSpPr>
                                <a:xfrm>
                                  <a:off x="971600" y="116632"/>
                                  <a:ext cx="4911594" cy="3348233"/>
                                  <a:chOff x="971600" y="116632"/>
                                  <a:chExt cx="4911594" cy="3348233"/>
                                </a:xfrm>
                              </p:grpSpPr>
                              <p:sp>
                                <p:nvSpPr>
                                  <p:cNvPr id="159" name="Metin kutusu 158"/>
                                  <p:cNvSpPr txBox="1"/>
                                  <p:nvPr/>
                                </p:nvSpPr>
                                <p:spPr>
                                  <a:xfrm>
                                    <a:off x="1356762" y="127662"/>
                                    <a:ext cx="384746" cy="2922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p:spPr>
                                <p:txBody>
                                  <a:bodyPr wrap="square" rtlCol="0">
                                    <a:spAutoFit/>
                                  </a:bodyPr>
                                  <a:lstStyle/>
                                  <a:p>
                                    <a:r>
                                      <a:rPr lang="tr-TR" dirty="0" smtClean="0"/>
                                      <a:t>a</a:t>
                                    </a:r>
                                    <a:endParaRPr lang="tr-TR" dirty="0"/>
                                  </a:p>
                                </p:txBody>
                              </p:sp>
                              <p:grpSp>
                                <p:nvGrpSpPr>
                                  <p:cNvPr id="160" name="Grup 159"/>
                                  <p:cNvGrpSpPr/>
                                  <p:nvPr/>
                                </p:nvGrpSpPr>
                                <p:grpSpPr>
                                  <a:xfrm>
                                    <a:off x="971600" y="116632"/>
                                    <a:ext cx="4911594" cy="3348233"/>
                                    <a:chOff x="971600" y="116632"/>
                                    <a:chExt cx="4911594" cy="3348233"/>
                                  </a:xfrm>
                                </p:grpSpPr>
                                <p:cxnSp>
                                  <p:nvCxnSpPr>
                                    <p:cNvPr id="161" name="Düz Ok Bağlayıcısı 160"/>
                                    <p:cNvCxnSpPr/>
                                    <p:nvPr/>
                                  </p:nvCxnSpPr>
                                  <p:spPr>
                                    <a:xfrm rot="16200000" flipH="1">
                                      <a:off x="3587715" y="3027847"/>
                                      <a:ext cx="216000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grpSp>
                                  <p:nvGrpSpPr>
                                    <p:cNvPr id="162" name="Grup 161"/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971600" y="116632"/>
                                      <a:ext cx="4911594" cy="3348233"/>
                                      <a:chOff x="971600" y="116632"/>
                                      <a:chExt cx="4911594" cy="3348233"/>
                                    </a:xfrm>
                                  </p:grpSpPr>
                                  <p:grpSp>
                                    <p:nvGrpSpPr>
                                      <p:cNvPr id="163" name="Grup 162"/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971600" y="116632"/>
                                        <a:ext cx="4911594" cy="3348233"/>
                                        <a:chOff x="971600" y="116632"/>
                                        <a:chExt cx="4911594" cy="3348233"/>
                                      </a:xfrm>
                                    </p:grpSpPr>
                                    <p:sp>
                                      <p:nvSpPr>
                                        <p:cNvPr id="172" name="Yay 171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2132692" y="576453"/>
                                          <a:ext cx="1099823" cy="918809"/>
                                        </a:xfrm>
                                        <a:prstGeom prst="arc">
                                          <a:avLst>
                                            <a:gd name="adj1" fmla="val 11409798"/>
                                            <a:gd name="adj2" fmla="val 5590381"/>
                                          </a:avLst>
                                        </a:prstGeom>
                                        <a:ln w="19050">
                                          <a:tailEnd type="triangle"/>
                                        </a:ln>
                                      </p:spPr>
                                      <p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grpSp>
                                      <p:nvGrpSpPr>
                                        <p:cNvPr id="173" name="Grup 172"/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971600" y="116632"/>
                                          <a:ext cx="4911594" cy="3348233"/>
                                          <a:chOff x="971600" y="116632"/>
                                          <a:chExt cx="4911594" cy="3348233"/>
                                        </a:xfrm>
                                      </p:grpSpPr>
                                      <p:cxnSp>
                                        <p:nvCxnSpPr>
                                          <p:cNvPr id="174" name="Düz Ok Bağlayıcısı 173"/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2183288" y="116632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5" name="Düz Ok Bağlayıcısı 174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1691780" y="1577051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6" name="Düz Ok Bağlayıcısı 175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2811408" y="1577051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7" name="Düz Ok Bağlayıcısı 176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3692645" y="1089026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8" name="Düz Ok Bağlayıcısı 177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3692645" y="2520963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9" name="Düz Ok Bağlayıcısı 178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4876864" y="1734724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0" name="Düz Ok Bağlayıcısı 179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2183288" y="3464865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1" name="Düz Ok Bağlayıcısı 180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572716" y="1089026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2" name="Düz Ok Bağlayıcısı 181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572716" y="2634930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sp>
                                        <p:nvSpPr>
                                          <p:cNvPr id="183" name="Yay 182"/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2017621" y="2115004"/>
                                            <a:ext cx="1099823" cy="918809"/>
                                          </a:xfrm>
                                          <a:prstGeom prst="arc">
                                            <a:avLst>
                                              <a:gd name="adj1" fmla="val 11409798"/>
                                              <a:gd name="adj2" fmla="val 5590381"/>
                                            </a:avLst>
                                          </a:prstGeom>
                                          <a:ln w="19050"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  <p:txBody>
                                          <a:bodyPr rtlCol="0" anchor="ctr"/>
                                          <a:lstStyle/>
                                          <a:p>
                                            <a:pPr algn="ctr"/>
                                            <a:endParaRPr lang="tr-TR"/>
                                          </a:p>
                                        </p:txBody>
                                      </p:sp>
                                      <p:sp>
                                        <p:nvSpPr>
                                          <p:cNvPr id="184" name="Yay 183"/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4227542" y="1095939"/>
                                            <a:ext cx="440758" cy="1425024"/>
                                          </a:xfrm>
                                          <a:prstGeom prst="arc">
                                            <a:avLst>
                                              <a:gd name="adj1" fmla="val 11409798"/>
                                              <a:gd name="adj2" fmla="val 5590381"/>
                                            </a:avLst>
                                          </a:prstGeom>
                                          <a:ln w="19050"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  <p:txBody>
                                          <a:bodyPr rtlCol="0" anchor="ctr"/>
                                          <a:lstStyle/>
                                          <a:p>
                                            <a:pPr algn="ctr"/>
                                            <a:endParaRPr lang="tr-TR"/>
                                          </a:p>
                                        </p:txBody>
                                      </p:sp>
                                      <p:sp>
                                        <p:nvSpPr>
                                          <p:cNvPr id="185" name="Yay 184"/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5442436" y="1216540"/>
                                            <a:ext cx="440758" cy="1425024"/>
                                          </a:xfrm>
                                          <a:prstGeom prst="arc">
                                            <a:avLst>
                                              <a:gd name="adj1" fmla="val 11409798"/>
                                              <a:gd name="adj2" fmla="val 5590381"/>
                                            </a:avLst>
                                          </a:prstGeom>
                                          <a:ln w="19050"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  <p:txBody>
                                          <a:bodyPr rtlCol="0" anchor="ctr"/>
                                          <a:lstStyle/>
                                          <a:p>
                                            <a:pPr algn="ctr"/>
                                            <a:endParaRPr lang="tr-TR"/>
                                          </a:p>
                                        </p:txBody>
                                      </p:sp>
                                      <p:cxnSp>
                                        <p:nvCxnSpPr>
                                          <p:cNvPr id="186" name="Düz Ok Bağlayıcısı 185"/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2646757" y="446192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7" name="Düz Ok Bağlayıcısı 186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3416575" y="1877084"/>
                                            <a:ext cx="216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8" name="Düz Ok Bağlayıcısı 187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3275856" y="3303645"/>
                                            <a:ext cx="216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9" name="Düz Ok Bağlayıcısı 188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3587715" y="714556"/>
                                            <a:ext cx="216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90" name="Düz Ok Bağlayıcısı 189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4733058" y="2744912"/>
                                            <a:ext cx="178513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</p:grpSp>
                                  </p:grpSp>
                                  <p:grpSp>
                                    <p:nvGrpSpPr>
                                      <p:cNvPr id="164" name="Grup 163"/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1397931" y="412579"/>
                                        <a:ext cx="2357331" cy="2963135"/>
                                        <a:chOff x="1397931" y="412579"/>
                                        <a:chExt cx="2357331" cy="2963135"/>
                                      </a:xfrm>
                                    </p:grpSpPr>
                                    <p:sp>
                                      <p:nvSpPr>
                                        <p:cNvPr id="165" name="Oval 164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1410173" y="412579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66" name="Oval 165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3632575" y="412579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67" name="Oval 166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3644817" y="1808718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68" name="Oval 167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1397931" y="1808671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69" name="Oval 168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1403219" y="3204763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70" name="Oval 169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3641340" y="3261747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71" name="Oval 170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2546823" y="1820453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</p:grpSp>
                                </p:grpSp>
                              </p:grpSp>
                            </p:grpSp>
                          </p:grpSp>
                        </p:grpSp>
                      </p:grpSp>
                    </p:grpSp>
                  </p:grpSp>
                </p:grpSp>
              </p:grpSp>
            </p:grpSp>
          </p:grpSp>
        </p:grpSp>
      </p:grpSp>
      <p:sp>
        <p:nvSpPr>
          <p:cNvPr id="62" name="2 İçerik Yer Tutucusu"/>
          <p:cNvSpPr>
            <a:spLocks noGrp="1"/>
          </p:cNvSpPr>
          <p:nvPr>
            <p:ph idx="1"/>
          </p:nvPr>
        </p:nvSpPr>
        <p:spPr>
          <a:xfrm>
            <a:off x="467544" y="4198270"/>
            <a:ext cx="8208912" cy="1895026"/>
          </a:xfrm>
        </p:spPr>
        <p:txBody>
          <a:bodyPr>
            <a:normAutofit fontScale="92500"/>
          </a:bodyPr>
          <a:lstStyle/>
          <a:p>
            <a:pPr algn="just"/>
            <a:r>
              <a:rPr lang="tr-TR" dirty="0" smtClean="0"/>
              <a:t>Devrede 4 çevre bulunmaktadır. Bu çevreler için KGK</a:t>
            </a:r>
          </a:p>
          <a:p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tr-TR" dirty="0"/>
              <a:t>V</a:t>
            </a:r>
            <a:r>
              <a:rPr lang="tr-TR" baseline="-25000" dirty="0"/>
              <a:t>k2</a:t>
            </a:r>
            <a:r>
              <a:rPr lang="tr-TR" dirty="0"/>
              <a:t>-R</a:t>
            </a:r>
            <a:r>
              <a:rPr lang="tr-TR" baseline="-25000" dirty="0"/>
              <a:t>2</a:t>
            </a:r>
            <a:r>
              <a:rPr lang="tr-TR" dirty="0"/>
              <a:t>-R</a:t>
            </a:r>
            <a:r>
              <a:rPr lang="tr-TR" baseline="-25000" dirty="0"/>
              <a:t>3</a:t>
            </a:r>
            <a:r>
              <a:rPr lang="tr-TR" dirty="0"/>
              <a:t>-R</a:t>
            </a:r>
            <a:r>
              <a:rPr lang="tr-TR" baseline="-25000" dirty="0"/>
              <a:t>6</a:t>
            </a:r>
            <a:r>
              <a:rPr lang="tr-TR" dirty="0"/>
              <a:t>-R</a:t>
            </a:r>
            <a:r>
              <a:rPr lang="tr-TR" baseline="-25000" dirty="0"/>
              <a:t>4</a:t>
            </a:r>
            <a:r>
              <a:rPr lang="tr-TR" dirty="0"/>
              <a:t> </a:t>
            </a:r>
          </a:p>
          <a:p>
            <a:pPr marL="0" indent="0">
              <a:buNone/>
            </a:pPr>
            <a:r>
              <a:rPr lang="tr-TR" dirty="0" smtClean="0"/>
              <a:t>         V</a:t>
            </a:r>
            <a:r>
              <a:rPr lang="tr-TR" baseline="-25000" dirty="0" smtClean="0"/>
              <a:t>k2</a:t>
            </a:r>
            <a:r>
              <a:rPr lang="tr-TR" dirty="0" smtClean="0"/>
              <a:t>+V</a:t>
            </a:r>
            <a:r>
              <a:rPr lang="tr-TR" baseline="-25000" dirty="0" smtClean="0"/>
              <a:t>2</a:t>
            </a:r>
            <a:r>
              <a:rPr lang="tr-TR" dirty="0" smtClean="0"/>
              <a:t>+V</a:t>
            </a:r>
            <a:r>
              <a:rPr lang="tr-TR" baseline="-25000" dirty="0" smtClean="0"/>
              <a:t>3</a:t>
            </a:r>
            <a:r>
              <a:rPr lang="tr-TR" dirty="0" smtClean="0"/>
              <a:t>=V</a:t>
            </a:r>
            <a:r>
              <a:rPr lang="tr-TR" baseline="-25000" dirty="0" smtClean="0"/>
              <a:t>6</a:t>
            </a:r>
            <a:r>
              <a:rPr lang="tr-TR" dirty="0" smtClean="0"/>
              <a:t>+V</a:t>
            </a:r>
            <a:r>
              <a:rPr lang="tr-TR" baseline="-25000" dirty="0" smtClean="0"/>
              <a:t>5</a:t>
            </a:r>
            <a:endParaRPr lang="tr-TR" baseline="-25000" dirty="0"/>
          </a:p>
          <a:p>
            <a:pPr marL="0" indent="0">
              <a:buNone/>
            </a:pPr>
            <a:r>
              <a:rPr lang="tr-TR" dirty="0" smtClean="0"/>
              <a:t>         V</a:t>
            </a:r>
            <a:r>
              <a:rPr lang="tr-TR" baseline="-25000" dirty="0" smtClean="0"/>
              <a:t>k1</a:t>
            </a:r>
            <a:r>
              <a:rPr lang="tr-TR" dirty="0" smtClean="0"/>
              <a:t>+R</a:t>
            </a:r>
            <a:r>
              <a:rPr lang="tr-TR" baseline="-25000" dirty="0" smtClean="0"/>
              <a:t>2</a:t>
            </a:r>
            <a:r>
              <a:rPr lang="tr-TR" dirty="0" smtClean="0"/>
              <a:t>.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 smtClean="0"/>
              <a:t>3</a:t>
            </a:r>
            <a:r>
              <a:rPr lang="tr-TR" dirty="0" smtClean="0"/>
              <a:t>+R</a:t>
            </a:r>
            <a:r>
              <a:rPr lang="tr-TR" baseline="-25000" dirty="0" smtClean="0"/>
              <a:t>3</a:t>
            </a:r>
            <a:r>
              <a:rPr lang="tr-TR" dirty="0" smtClean="0"/>
              <a:t>.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 smtClean="0"/>
              <a:t>3</a:t>
            </a:r>
            <a:r>
              <a:rPr lang="tr-TR" dirty="0" smtClean="0"/>
              <a:t>=R</a:t>
            </a:r>
            <a:r>
              <a:rPr lang="tr-TR" baseline="-25000" dirty="0" smtClean="0"/>
              <a:t>6 </a:t>
            </a:r>
            <a:r>
              <a:rPr lang="tr-TR" dirty="0"/>
              <a:t>.</a:t>
            </a:r>
            <a:r>
              <a:rPr lang="tr-T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/>
              <a:t>4</a:t>
            </a:r>
            <a:r>
              <a:rPr lang="tr-TR" dirty="0"/>
              <a:t>+R</a:t>
            </a:r>
            <a:r>
              <a:rPr lang="tr-TR" baseline="-25000" dirty="0"/>
              <a:t>4</a:t>
            </a:r>
            <a:r>
              <a:rPr lang="tr-TR" dirty="0"/>
              <a:t>.</a:t>
            </a:r>
            <a:r>
              <a:rPr lang="tr-T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tr-TR" baseline="-25000" dirty="0"/>
              <a:t>5</a:t>
            </a:r>
            <a:endParaRPr lang="tr-TR" dirty="0"/>
          </a:p>
          <a:p>
            <a:pPr algn="just"/>
            <a:endParaRPr lang="tr-TR" dirty="0" smtClean="0"/>
          </a:p>
        </p:txBody>
      </p:sp>
    </p:spTree>
    <p:extLst>
      <p:ext uri="{BB962C8B-B14F-4D97-AF65-F5344CB8AC3E}">
        <p14:creationId xmlns:p14="http://schemas.microsoft.com/office/powerpoint/2010/main" val="402443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Metin kutusu 3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grpSp>
        <p:nvGrpSpPr>
          <p:cNvPr id="4" name="Grup 3"/>
          <p:cNvGrpSpPr/>
          <p:nvPr/>
        </p:nvGrpSpPr>
        <p:grpSpPr>
          <a:xfrm>
            <a:off x="611560" y="404664"/>
            <a:ext cx="5540435" cy="3662501"/>
            <a:chOff x="971600" y="0"/>
            <a:chExt cx="5540435" cy="3662501"/>
          </a:xfrm>
        </p:grpSpPr>
        <p:grpSp>
          <p:nvGrpSpPr>
            <p:cNvPr id="132" name="Grup 131"/>
            <p:cNvGrpSpPr/>
            <p:nvPr/>
          </p:nvGrpSpPr>
          <p:grpSpPr>
            <a:xfrm>
              <a:off x="998490" y="0"/>
              <a:ext cx="5513545" cy="3464865"/>
              <a:chOff x="998490" y="0"/>
              <a:chExt cx="5513545" cy="3464865"/>
            </a:xfrm>
          </p:grpSpPr>
          <p:grpSp>
            <p:nvGrpSpPr>
              <p:cNvPr id="133" name="Grup 132"/>
              <p:cNvGrpSpPr/>
              <p:nvPr/>
            </p:nvGrpSpPr>
            <p:grpSpPr>
              <a:xfrm>
                <a:off x="998490" y="127662"/>
                <a:ext cx="5513545" cy="3337203"/>
                <a:chOff x="998490" y="127662"/>
                <a:chExt cx="5513545" cy="3337203"/>
              </a:xfrm>
            </p:grpSpPr>
            <p:pic>
              <p:nvPicPr>
                <p:cNvPr id="135" name="Resim 134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998490" y="127662"/>
                  <a:ext cx="5513545" cy="3305035"/>
                </a:xfrm>
                <a:prstGeom prst="rect">
                  <a:avLst/>
                </a:prstGeom>
              </p:spPr>
            </p:pic>
            <p:sp>
              <p:nvSpPr>
                <p:cNvPr id="136" name="Metin kutusu 135"/>
                <p:cNvSpPr txBox="1"/>
                <p:nvPr/>
              </p:nvSpPr>
              <p:spPr>
                <a:xfrm>
                  <a:off x="1080650" y="3172595"/>
                  <a:ext cx="384746" cy="292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/>
                    <a:t>f</a:t>
                  </a:r>
                  <a:endParaRPr lang="tr-TR" dirty="0"/>
                </a:p>
              </p:txBody>
            </p:sp>
          </p:grpSp>
          <p:sp>
            <p:nvSpPr>
              <p:cNvPr id="134" name="Metin kutusu 133"/>
              <p:cNvSpPr txBox="1"/>
              <p:nvPr/>
            </p:nvSpPr>
            <p:spPr>
              <a:xfrm>
                <a:off x="3275855" y="0"/>
                <a:ext cx="34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r-T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tr-TR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tr-TR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8" name="Grup 137"/>
            <p:cNvGrpSpPr/>
            <p:nvPr/>
          </p:nvGrpSpPr>
          <p:grpSpPr>
            <a:xfrm>
              <a:off x="971600" y="116632"/>
              <a:ext cx="4911594" cy="3545869"/>
              <a:chOff x="971600" y="116632"/>
              <a:chExt cx="4911594" cy="3545869"/>
            </a:xfrm>
          </p:grpSpPr>
          <p:sp>
            <p:nvSpPr>
              <p:cNvPr id="139" name="Metin kutusu 138"/>
              <p:cNvSpPr txBox="1"/>
              <p:nvPr/>
            </p:nvSpPr>
            <p:spPr>
              <a:xfrm>
                <a:off x="3740855" y="473063"/>
                <a:ext cx="3847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r-T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tr-TR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tr-TR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0" name="Grup 139"/>
              <p:cNvGrpSpPr/>
              <p:nvPr/>
            </p:nvGrpSpPr>
            <p:grpSpPr>
              <a:xfrm>
                <a:off x="971600" y="116632"/>
                <a:ext cx="4911594" cy="3545869"/>
                <a:chOff x="971600" y="116632"/>
                <a:chExt cx="4911594" cy="3545869"/>
              </a:xfrm>
            </p:grpSpPr>
            <p:sp>
              <p:nvSpPr>
                <p:cNvPr id="141" name="Metin kutusu 140"/>
                <p:cNvSpPr txBox="1"/>
                <p:nvPr/>
              </p:nvSpPr>
              <p:spPr>
                <a:xfrm>
                  <a:off x="3270314" y="1967823"/>
                  <a:ext cx="38474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tr-TR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tr-TR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42" name="Grup 141"/>
                <p:cNvGrpSpPr/>
                <p:nvPr/>
              </p:nvGrpSpPr>
              <p:grpSpPr>
                <a:xfrm>
                  <a:off x="971600" y="116632"/>
                  <a:ext cx="4911594" cy="3545869"/>
                  <a:chOff x="971600" y="116632"/>
                  <a:chExt cx="4911594" cy="3545869"/>
                </a:xfrm>
              </p:grpSpPr>
              <p:sp>
                <p:nvSpPr>
                  <p:cNvPr id="143" name="Metin kutusu 142"/>
                  <p:cNvSpPr txBox="1"/>
                  <p:nvPr/>
                </p:nvSpPr>
                <p:spPr>
                  <a:xfrm>
                    <a:off x="3198041" y="3293169"/>
                    <a:ext cx="38474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tr-TR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  <a:r>
                      <a:rPr lang="tr-TR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5</a:t>
                    </a:r>
                  </a:p>
                </p:txBody>
              </p:sp>
              <p:grpSp>
                <p:nvGrpSpPr>
                  <p:cNvPr id="144" name="Grup 143"/>
                  <p:cNvGrpSpPr/>
                  <p:nvPr/>
                </p:nvGrpSpPr>
                <p:grpSpPr>
                  <a:xfrm>
                    <a:off x="971600" y="116632"/>
                    <a:ext cx="4911594" cy="3542330"/>
                    <a:chOff x="971600" y="116632"/>
                    <a:chExt cx="4911594" cy="3542330"/>
                  </a:xfrm>
                </p:grpSpPr>
                <p:sp>
                  <p:nvSpPr>
                    <p:cNvPr id="145" name="Metin kutusu 144"/>
                    <p:cNvSpPr txBox="1"/>
                    <p:nvPr/>
                  </p:nvSpPr>
                  <p:spPr>
                    <a:xfrm>
                      <a:off x="3680921" y="2854791"/>
                      <a:ext cx="384746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tr-T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tr-T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p:txBody>
                </p:sp>
                <p:grpSp>
                  <p:nvGrpSpPr>
                    <p:cNvPr id="146" name="Grup 145"/>
                    <p:cNvGrpSpPr/>
                    <p:nvPr/>
                  </p:nvGrpSpPr>
                  <p:grpSpPr>
                    <a:xfrm>
                      <a:off x="971600" y="116632"/>
                      <a:ext cx="4911594" cy="3542330"/>
                      <a:chOff x="971600" y="116632"/>
                      <a:chExt cx="4911594" cy="3542330"/>
                    </a:xfrm>
                  </p:grpSpPr>
                  <p:sp>
                    <p:nvSpPr>
                      <p:cNvPr id="147" name="Metin kutusu 146"/>
                      <p:cNvSpPr txBox="1"/>
                      <p:nvPr/>
                    </p:nvSpPr>
                    <p:spPr>
                      <a:xfrm>
                        <a:off x="4849205" y="2735180"/>
                        <a:ext cx="384746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tr-TR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I</a:t>
                        </a:r>
                        <a:r>
                          <a:rPr lang="tr-TR" baseline="-25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6</a:t>
                        </a:r>
                        <a:endParaRPr lang="tr-T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148" name="Grup 147"/>
                      <p:cNvGrpSpPr/>
                      <p:nvPr/>
                    </p:nvGrpSpPr>
                    <p:grpSpPr>
                      <a:xfrm>
                        <a:off x="971600" y="116632"/>
                        <a:ext cx="4911594" cy="3542330"/>
                        <a:chOff x="971600" y="116632"/>
                        <a:chExt cx="4911594" cy="3542330"/>
                      </a:xfrm>
                    </p:grpSpPr>
                    <p:sp>
                      <p:nvSpPr>
                        <p:cNvPr id="149" name="Metin kutusu 148"/>
                        <p:cNvSpPr txBox="1"/>
                        <p:nvPr/>
                      </p:nvSpPr>
                      <p:spPr>
                        <a:xfrm>
                          <a:off x="3559412" y="3366692"/>
                          <a:ext cx="384746" cy="29227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tr-TR" dirty="0"/>
                            <a:t>g</a:t>
                          </a:r>
                        </a:p>
                      </p:txBody>
                    </p:sp>
                    <p:grpSp>
                      <p:nvGrpSpPr>
                        <p:cNvPr id="150" name="Grup 149"/>
                        <p:cNvGrpSpPr/>
                        <p:nvPr/>
                      </p:nvGrpSpPr>
                      <p:grpSpPr>
                        <a:xfrm>
                          <a:off x="971600" y="116632"/>
                          <a:ext cx="4911594" cy="3348233"/>
                          <a:chOff x="971600" y="116632"/>
                          <a:chExt cx="4911594" cy="3348233"/>
                        </a:xfrm>
                      </p:grpSpPr>
                      <p:sp>
                        <p:nvSpPr>
                          <p:cNvPr id="151" name="Metin kutusu 150"/>
                          <p:cNvSpPr txBox="1"/>
                          <p:nvPr/>
                        </p:nvSpPr>
                        <p:spPr>
                          <a:xfrm>
                            <a:off x="3695715" y="1598002"/>
                            <a:ext cx="384746" cy="292270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tr-TR" dirty="0" smtClean="0"/>
                              <a:t>e</a:t>
                            </a:r>
                            <a:endParaRPr lang="tr-TR" dirty="0"/>
                          </a:p>
                        </p:txBody>
                      </p:sp>
                      <p:grpSp>
                        <p:nvGrpSpPr>
                          <p:cNvPr id="152" name="Grup 151"/>
                          <p:cNvGrpSpPr/>
                          <p:nvPr/>
                        </p:nvGrpSpPr>
                        <p:grpSpPr>
                          <a:xfrm>
                            <a:off x="971600" y="116632"/>
                            <a:ext cx="4911594" cy="3348233"/>
                            <a:chOff x="971600" y="116632"/>
                            <a:chExt cx="4911594" cy="3348233"/>
                          </a:xfrm>
                        </p:grpSpPr>
                        <p:sp>
                          <p:nvSpPr>
                            <p:cNvPr id="153" name="Metin kutusu 152"/>
                            <p:cNvSpPr txBox="1"/>
                            <p:nvPr/>
                          </p:nvSpPr>
                          <p:spPr>
                            <a:xfrm>
                              <a:off x="2464895" y="1487909"/>
                              <a:ext cx="384746" cy="292270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r>
                                <a:rPr lang="tr-TR" dirty="0"/>
                                <a:t>d</a:t>
                              </a:r>
                            </a:p>
                          </p:txBody>
                        </p:sp>
                        <p:grpSp>
                          <p:nvGrpSpPr>
                            <p:cNvPr id="154" name="Grup 153"/>
                            <p:cNvGrpSpPr/>
                            <p:nvPr/>
                          </p:nvGrpSpPr>
                          <p:grpSpPr>
                            <a:xfrm>
                              <a:off x="971600" y="116632"/>
                              <a:ext cx="4911594" cy="3348233"/>
                              <a:chOff x="971600" y="116632"/>
                              <a:chExt cx="4911594" cy="3348233"/>
                            </a:xfrm>
                          </p:grpSpPr>
                          <p:sp>
                            <p:nvSpPr>
                              <p:cNvPr id="155" name="Metin kutusu 154"/>
                              <p:cNvSpPr txBox="1"/>
                              <p:nvPr/>
                            </p:nvSpPr>
                            <p:spPr>
                              <a:xfrm>
                                <a:off x="1076001" y="1662536"/>
                                <a:ext cx="384746" cy="29227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>
                                <a:spAutoFit/>
                              </a:bodyPr>
                              <a:lstStyle/>
                              <a:p>
                                <a:r>
                                  <a:rPr lang="tr-TR" dirty="0" smtClean="0"/>
                                  <a:t>c</a:t>
                                </a:r>
                                <a:endParaRPr lang="tr-TR" dirty="0"/>
                              </a:p>
                            </p:txBody>
                          </p:sp>
                          <p:grpSp>
                            <p:nvGrpSpPr>
                              <p:cNvPr id="156" name="Grup 155"/>
                              <p:cNvGrpSpPr/>
                              <p:nvPr/>
                            </p:nvGrpSpPr>
                            <p:grpSpPr>
                              <a:xfrm>
                                <a:off x="971600" y="116632"/>
                                <a:ext cx="4911594" cy="3348233"/>
                                <a:chOff x="971600" y="116632"/>
                                <a:chExt cx="4911594" cy="3348233"/>
                              </a:xfrm>
                            </p:grpSpPr>
                            <p:sp>
                              <p:nvSpPr>
                                <p:cNvPr id="157" name="Metin kutusu 156"/>
                                <p:cNvSpPr txBox="1"/>
                                <p:nvPr/>
                              </p:nvSpPr>
                              <p:spPr>
                                <a:xfrm>
                                  <a:off x="3584523" y="116632"/>
                                  <a:ext cx="384746" cy="292270"/>
                                </a:xfrm>
                                <a:prstGeom prst="rect">
                                  <a:avLst/>
                                </a:prstGeom>
                                <a:noFill/>
                              </p:spPr>
                              <p:txBody>
                                <a:bodyPr wrap="square" rtlCol="0">
                                  <a:spAutoFit/>
                                </a:bodyPr>
                                <a:lstStyle/>
                                <a:p>
                                  <a:r>
                                    <a:rPr lang="tr-TR" dirty="0" smtClean="0"/>
                                    <a:t>b</a:t>
                                  </a:r>
                                  <a:endParaRPr lang="tr-TR" dirty="0"/>
                                </a:p>
                              </p:txBody>
                            </p:sp>
                            <p:grpSp>
                              <p:nvGrpSpPr>
                                <p:cNvPr id="158" name="Grup 157"/>
                                <p:cNvGrpSpPr/>
                                <p:nvPr/>
                              </p:nvGrpSpPr>
                              <p:grpSpPr>
                                <a:xfrm>
                                  <a:off x="971600" y="116632"/>
                                  <a:ext cx="4911594" cy="3348233"/>
                                  <a:chOff x="971600" y="116632"/>
                                  <a:chExt cx="4911594" cy="3348233"/>
                                </a:xfrm>
                              </p:grpSpPr>
                              <p:sp>
                                <p:nvSpPr>
                                  <p:cNvPr id="159" name="Metin kutusu 158"/>
                                  <p:cNvSpPr txBox="1"/>
                                  <p:nvPr/>
                                </p:nvSpPr>
                                <p:spPr>
                                  <a:xfrm>
                                    <a:off x="1356762" y="127662"/>
                                    <a:ext cx="384746" cy="2922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p:spPr>
                                <p:txBody>
                                  <a:bodyPr wrap="square" rtlCol="0">
                                    <a:spAutoFit/>
                                  </a:bodyPr>
                                  <a:lstStyle/>
                                  <a:p>
                                    <a:r>
                                      <a:rPr lang="tr-TR" dirty="0" smtClean="0"/>
                                      <a:t>a</a:t>
                                    </a:r>
                                    <a:endParaRPr lang="tr-TR" dirty="0"/>
                                  </a:p>
                                </p:txBody>
                              </p:sp>
                              <p:grpSp>
                                <p:nvGrpSpPr>
                                  <p:cNvPr id="160" name="Grup 159"/>
                                  <p:cNvGrpSpPr/>
                                  <p:nvPr/>
                                </p:nvGrpSpPr>
                                <p:grpSpPr>
                                  <a:xfrm>
                                    <a:off x="971600" y="116632"/>
                                    <a:ext cx="4911594" cy="3348233"/>
                                    <a:chOff x="971600" y="116632"/>
                                    <a:chExt cx="4911594" cy="3348233"/>
                                  </a:xfrm>
                                </p:grpSpPr>
                                <p:cxnSp>
                                  <p:nvCxnSpPr>
                                    <p:cNvPr id="161" name="Düz Ok Bağlayıcısı 160"/>
                                    <p:cNvCxnSpPr/>
                                    <p:nvPr/>
                                  </p:nvCxnSpPr>
                                  <p:spPr>
                                    <a:xfrm rot="16200000" flipH="1">
                                      <a:off x="3587715" y="3027847"/>
                                      <a:ext cx="216000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grpSp>
                                  <p:nvGrpSpPr>
                                    <p:cNvPr id="162" name="Grup 161"/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971600" y="116632"/>
                                      <a:ext cx="4911594" cy="3348233"/>
                                      <a:chOff x="971600" y="116632"/>
                                      <a:chExt cx="4911594" cy="3348233"/>
                                    </a:xfrm>
                                  </p:grpSpPr>
                                  <p:grpSp>
                                    <p:nvGrpSpPr>
                                      <p:cNvPr id="163" name="Grup 162"/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971600" y="116632"/>
                                        <a:ext cx="4911594" cy="3348233"/>
                                        <a:chOff x="971600" y="116632"/>
                                        <a:chExt cx="4911594" cy="3348233"/>
                                      </a:xfrm>
                                    </p:grpSpPr>
                                    <p:sp>
                                      <p:nvSpPr>
                                        <p:cNvPr id="172" name="Yay 171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2132692" y="576453"/>
                                          <a:ext cx="1099823" cy="918809"/>
                                        </a:xfrm>
                                        <a:prstGeom prst="arc">
                                          <a:avLst>
                                            <a:gd name="adj1" fmla="val 11409798"/>
                                            <a:gd name="adj2" fmla="val 5590381"/>
                                          </a:avLst>
                                        </a:prstGeom>
                                        <a:ln w="19050">
                                          <a:tailEnd type="triangle"/>
                                        </a:ln>
                                      </p:spPr>
                                      <p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grpSp>
                                      <p:nvGrpSpPr>
                                        <p:cNvPr id="173" name="Grup 172"/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971600" y="116632"/>
                                          <a:ext cx="4911594" cy="3348233"/>
                                          <a:chOff x="971600" y="116632"/>
                                          <a:chExt cx="4911594" cy="3348233"/>
                                        </a:xfrm>
                                      </p:grpSpPr>
                                      <p:cxnSp>
                                        <p:nvCxnSpPr>
                                          <p:cNvPr id="174" name="Düz Ok Bağlayıcısı 173"/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2183288" y="116632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5" name="Düz Ok Bağlayıcısı 174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1691780" y="1577051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6" name="Düz Ok Bağlayıcısı 175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2811408" y="1577051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7" name="Düz Ok Bağlayıcısı 176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3692645" y="1089026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8" name="Düz Ok Bağlayıcısı 177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3692645" y="2520963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9" name="Düz Ok Bağlayıcısı 178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4876864" y="1734724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0" name="Düz Ok Bağlayıcısı 179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2183288" y="3464865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1" name="Düz Ok Bağlayıcısı 180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572716" y="1089026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2" name="Düz Ok Bağlayıcısı 181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572716" y="2634930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sp>
                                        <p:nvSpPr>
                                          <p:cNvPr id="183" name="Yay 182"/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2017621" y="2115004"/>
                                            <a:ext cx="1099823" cy="918809"/>
                                          </a:xfrm>
                                          <a:prstGeom prst="arc">
                                            <a:avLst>
                                              <a:gd name="adj1" fmla="val 11409798"/>
                                              <a:gd name="adj2" fmla="val 5590381"/>
                                            </a:avLst>
                                          </a:prstGeom>
                                          <a:ln w="19050"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  <p:txBody>
                                          <a:bodyPr rtlCol="0" anchor="ctr"/>
                                          <a:lstStyle/>
                                          <a:p>
                                            <a:pPr algn="ctr"/>
                                            <a:endParaRPr lang="tr-TR"/>
                                          </a:p>
                                        </p:txBody>
                                      </p:sp>
                                      <p:sp>
                                        <p:nvSpPr>
                                          <p:cNvPr id="184" name="Yay 183"/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4227542" y="1095939"/>
                                            <a:ext cx="440758" cy="1425024"/>
                                          </a:xfrm>
                                          <a:prstGeom prst="arc">
                                            <a:avLst>
                                              <a:gd name="adj1" fmla="val 11409798"/>
                                              <a:gd name="adj2" fmla="val 5590381"/>
                                            </a:avLst>
                                          </a:prstGeom>
                                          <a:ln w="19050"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  <p:txBody>
                                          <a:bodyPr rtlCol="0" anchor="ctr"/>
                                          <a:lstStyle/>
                                          <a:p>
                                            <a:pPr algn="ctr"/>
                                            <a:endParaRPr lang="tr-TR"/>
                                          </a:p>
                                        </p:txBody>
                                      </p:sp>
                                      <p:sp>
                                        <p:nvSpPr>
                                          <p:cNvPr id="185" name="Yay 184"/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5442436" y="1216540"/>
                                            <a:ext cx="440758" cy="1425024"/>
                                          </a:xfrm>
                                          <a:prstGeom prst="arc">
                                            <a:avLst>
                                              <a:gd name="adj1" fmla="val 11409798"/>
                                              <a:gd name="adj2" fmla="val 5590381"/>
                                            </a:avLst>
                                          </a:prstGeom>
                                          <a:ln w="19050"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  <p:txBody>
                                          <a:bodyPr rtlCol="0" anchor="ctr"/>
                                          <a:lstStyle/>
                                          <a:p>
                                            <a:pPr algn="ctr"/>
                                            <a:endParaRPr lang="tr-TR"/>
                                          </a:p>
                                        </p:txBody>
                                      </p:sp>
                                      <p:cxnSp>
                                        <p:nvCxnSpPr>
                                          <p:cNvPr id="186" name="Düz Ok Bağlayıcısı 185"/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2646757" y="446192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7" name="Düz Ok Bağlayıcısı 186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3416575" y="1877084"/>
                                            <a:ext cx="216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8" name="Düz Ok Bağlayıcısı 187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3275856" y="3303645"/>
                                            <a:ext cx="216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9" name="Düz Ok Bağlayıcısı 188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3587715" y="714556"/>
                                            <a:ext cx="216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90" name="Düz Ok Bağlayıcısı 189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4733058" y="2744912"/>
                                            <a:ext cx="178513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</p:grpSp>
                                  </p:grpSp>
                                  <p:grpSp>
                                    <p:nvGrpSpPr>
                                      <p:cNvPr id="164" name="Grup 163"/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1397931" y="412579"/>
                                        <a:ext cx="2357331" cy="2963135"/>
                                        <a:chOff x="1397931" y="412579"/>
                                        <a:chExt cx="2357331" cy="2963135"/>
                                      </a:xfrm>
                                    </p:grpSpPr>
                                    <p:sp>
                                      <p:nvSpPr>
                                        <p:cNvPr id="165" name="Oval 164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1410173" y="412579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66" name="Oval 165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3632575" y="412579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67" name="Oval 166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3644817" y="1808718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68" name="Oval 167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1397931" y="1808671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69" name="Oval 168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1403219" y="3204763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70" name="Oval 169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3641340" y="3261747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71" name="Oval 170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2546823" y="1820453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</p:grpSp>
                                </p:grpSp>
                              </p:grpSp>
                            </p:grpSp>
                          </p:grpSp>
                        </p:grpSp>
                      </p:grpSp>
                    </p:grpSp>
                  </p:grpSp>
                </p:grpSp>
              </p:grpSp>
            </p:grpSp>
          </p:grpSp>
        </p:grpSp>
      </p:grpSp>
      <p:sp>
        <p:nvSpPr>
          <p:cNvPr id="62" name="2 İçerik Yer Tutucusu"/>
          <p:cNvSpPr>
            <a:spLocks noGrp="1"/>
          </p:cNvSpPr>
          <p:nvPr>
            <p:ph idx="1"/>
          </p:nvPr>
        </p:nvSpPr>
        <p:spPr>
          <a:xfrm>
            <a:off x="467544" y="4198270"/>
            <a:ext cx="8208912" cy="1895026"/>
          </a:xfrm>
        </p:spPr>
        <p:txBody>
          <a:bodyPr>
            <a:normAutofit fontScale="92500"/>
          </a:bodyPr>
          <a:lstStyle/>
          <a:p>
            <a:pPr algn="just"/>
            <a:r>
              <a:rPr lang="tr-TR" dirty="0" smtClean="0"/>
              <a:t>Devrede 4 çevre bulunmaktadır. Bu çevreler için KGK</a:t>
            </a:r>
          </a:p>
          <a:p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tr-TR" dirty="0"/>
              <a:t>R</a:t>
            </a:r>
            <a:r>
              <a:rPr lang="tr-TR" baseline="-25000" dirty="0"/>
              <a:t>5</a:t>
            </a:r>
            <a:r>
              <a:rPr lang="tr-TR" dirty="0"/>
              <a:t>-R</a:t>
            </a:r>
            <a:r>
              <a:rPr lang="tr-TR" baseline="-25000" dirty="0"/>
              <a:t>6</a:t>
            </a:r>
            <a:r>
              <a:rPr lang="tr-TR" dirty="0"/>
              <a:t>-R</a:t>
            </a:r>
            <a:r>
              <a:rPr lang="tr-TR" baseline="-25000" dirty="0"/>
              <a:t>7</a:t>
            </a:r>
            <a:r>
              <a:rPr lang="tr-TR" dirty="0"/>
              <a:t> </a:t>
            </a:r>
          </a:p>
          <a:p>
            <a:pPr marL="0" indent="0">
              <a:buNone/>
            </a:pPr>
            <a:r>
              <a:rPr lang="tr-TR" dirty="0"/>
              <a:t>          V</a:t>
            </a:r>
            <a:r>
              <a:rPr lang="tr-TR" baseline="-25000" dirty="0"/>
              <a:t>5</a:t>
            </a:r>
            <a:r>
              <a:rPr lang="tr-TR" dirty="0"/>
              <a:t>+V</a:t>
            </a:r>
            <a:r>
              <a:rPr lang="tr-TR" baseline="-25000" dirty="0"/>
              <a:t>6</a:t>
            </a:r>
            <a:r>
              <a:rPr lang="tr-TR" dirty="0"/>
              <a:t>=V</a:t>
            </a:r>
            <a:r>
              <a:rPr lang="tr-TR" baseline="-25000" dirty="0"/>
              <a:t>7</a:t>
            </a:r>
          </a:p>
          <a:p>
            <a:pPr marL="0" indent="0">
              <a:buNone/>
            </a:pPr>
            <a:r>
              <a:rPr lang="tr-TR" dirty="0"/>
              <a:t>          R</a:t>
            </a:r>
            <a:r>
              <a:rPr lang="tr-TR" baseline="-25000" dirty="0"/>
              <a:t>5</a:t>
            </a:r>
            <a:r>
              <a:rPr lang="tr-TR" dirty="0"/>
              <a:t>.</a:t>
            </a:r>
            <a:r>
              <a:rPr lang="tr-T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/>
              <a:t>2</a:t>
            </a:r>
            <a:r>
              <a:rPr lang="tr-TR" dirty="0"/>
              <a:t>+R</a:t>
            </a:r>
            <a:r>
              <a:rPr lang="tr-TR" baseline="-25000" dirty="0"/>
              <a:t>6</a:t>
            </a:r>
            <a:r>
              <a:rPr lang="tr-TR" dirty="0"/>
              <a:t>.</a:t>
            </a:r>
            <a:r>
              <a:rPr lang="tr-T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/>
              <a:t>4</a:t>
            </a:r>
            <a:r>
              <a:rPr lang="tr-TR" dirty="0"/>
              <a:t>=R</a:t>
            </a:r>
            <a:r>
              <a:rPr lang="tr-TR" baseline="-25000" dirty="0"/>
              <a:t>7 </a:t>
            </a:r>
            <a:r>
              <a:rPr lang="tr-TR" dirty="0"/>
              <a:t>.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 smtClean="0"/>
              <a:t>6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tr-TR" dirty="0" smtClean="0"/>
          </a:p>
        </p:txBody>
      </p:sp>
    </p:spTree>
    <p:extLst>
      <p:ext uri="{BB962C8B-B14F-4D97-AF65-F5344CB8AC3E}">
        <p14:creationId xmlns:p14="http://schemas.microsoft.com/office/powerpoint/2010/main" val="3564967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Metin kutusu 3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grpSp>
        <p:nvGrpSpPr>
          <p:cNvPr id="4" name="Grup 3"/>
          <p:cNvGrpSpPr/>
          <p:nvPr/>
        </p:nvGrpSpPr>
        <p:grpSpPr>
          <a:xfrm>
            <a:off x="611560" y="404664"/>
            <a:ext cx="5540435" cy="3662501"/>
            <a:chOff x="971600" y="0"/>
            <a:chExt cx="5540435" cy="3662501"/>
          </a:xfrm>
        </p:grpSpPr>
        <p:grpSp>
          <p:nvGrpSpPr>
            <p:cNvPr id="132" name="Grup 131"/>
            <p:cNvGrpSpPr/>
            <p:nvPr/>
          </p:nvGrpSpPr>
          <p:grpSpPr>
            <a:xfrm>
              <a:off x="998490" y="0"/>
              <a:ext cx="5513545" cy="3464865"/>
              <a:chOff x="998490" y="0"/>
              <a:chExt cx="5513545" cy="3464865"/>
            </a:xfrm>
          </p:grpSpPr>
          <p:grpSp>
            <p:nvGrpSpPr>
              <p:cNvPr id="133" name="Grup 132"/>
              <p:cNvGrpSpPr/>
              <p:nvPr/>
            </p:nvGrpSpPr>
            <p:grpSpPr>
              <a:xfrm>
                <a:off x="998490" y="127662"/>
                <a:ext cx="5513545" cy="3337203"/>
                <a:chOff x="998490" y="127662"/>
                <a:chExt cx="5513545" cy="3337203"/>
              </a:xfrm>
            </p:grpSpPr>
            <p:pic>
              <p:nvPicPr>
                <p:cNvPr id="135" name="Resim 134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998490" y="127662"/>
                  <a:ext cx="5513545" cy="3305035"/>
                </a:xfrm>
                <a:prstGeom prst="rect">
                  <a:avLst/>
                </a:prstGeom>
              </p:spPr>
            </p:pic>
            <p:sp>
              <p:nvSpPr>
                <p:cNvPr id="136" name="Metin kutusu 135"/>
                <p:cNvSpPr txBox="1"/>
                <p:nvPr/>
              </p:nvSpPr>
              <p:spPr>
                <a:xfrm>
                  <a:off x="1080650" y="3172595"/>
                  <a:ext cx="384746" cy="292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/>
                    <a:t>f</a:t>
                  </a:r>
                  <a:endParaRPr lang="tr-TR" dirty="0"/>
                </a:p>
              </p:txBody>
            </p:sp>
          </p:grpSp>
          <p:sp>
            <p:nvSpPr>
              <p:cNvPr id="134" name="Metin kutusu 133"/>
              <p:cNvSpPr txBox="1"/>
              <p:nvPr/>
            </p:nvSpPr>
            <p:spPr>
              <a:xfrm>
                <a:off x="3275855" y="0"/>
                <a:ext cx="34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r-T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tr-TR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tr-TR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8" name="Grup 137"/>
            <p:cNvGrpSpPr/>
            <p:nvPr/>
          </p:nvGrpSpPr>
          <p:grpSpPr>
            <a:xfrm>
              <a:off x="971600" y="116632"/>
              <a:ext cx="4911594" cy="3545869"/>
              <a:chOff x="971600" y="116632"/>
              <a:chExt cx="4911594" cy="3545869"/>
            </a:xfrm>
          </p:grpSpPr>
          <p:sp>
            <p:nvSpPr>
              <p:cNvPr id="139" name="Metin kutusu 138"/>
              <p:cNvSpPr txBox="1"/>
              <p:nvPr/>
            </p:nvSpPr>
            <p:spPr>
              <a:xfrm>
                <a:off x="3740855" y="473063"/>
                <a:ext cx="3847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r-T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tr-TR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tr-TR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0" name="Grup 139"/>
              <p:cNvGrpSpPr/>
              <p:nvPr/>
            </p:nvGrpSpPr>
            <p:grpSpPr>
              <a:xfrm>
                <a:off x="971600" y="116632"/>
                <a:ext cx="4911594" cy="3545869"/>
                <a:chOff x="971600" y="116632"/>
                <a:chExt cx="4911594" cy="3545869"/>
              </a:xfrm>
            </p:grpSpPr>
            <p:sp>
              <p:nvSpPr>
                <p:cNvPr id="141" name="Metin kutusu 140"/>
                <p:cNvSpPr txBox="1"/>
                <p:nvPr/>
              </p:nvSpPr>
              <p:spPr>
                <a:xfrm>
                  <a:off x="3270314" y="1967823"/>
                  <a:ext cx="38474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tr-TR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tr-TR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42" name="Grup 141"/>
                <p:cNvGrpSpPr/>
                <p:nvPr/>
              </p:nvGrpSpPr>
              <p:grpSpPr>
                <a:xfrm>
                  <a:off x="971600" y="116632"/>
                  <a:ext cx="4911594" cy="3545869"/>
                  <a:chOff x="971600" y="116632"/>
                  <a:chExt cx="4911594" cy="3545869"/>
                </a:xfrm>
              </p:grpSpPr>
              <p:sp>
                <p:nvSpPr>
                  <p:cNvPr id="143" name="Metin kutusu 142"/>
                  <p:cNvSpPr txBox="1"/>
                  <p:nvPr/>
                </p:nvSpPr>
                <p:spPr>
                  <a:xfrm>
                    <a:off x="3198041" y="3293169"/>
                    <a:ext cx="38474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tr-TR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  <a:r>
                      <a:rPr lang="tr-TR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5</a:t>
                    </a:r>
                  </a:p>
                </p:txBody>
              </p:sp>
              <p:grpSp>
                <p:nvGrpSpPr>
                  <p:cNvPr id="144" name="Grup 143"/>
                  <p:cNvGrpSpPr/>
                  <p:nvPr/>
                </p:nvGrpSpPr>
                <p:grpSpPr>
                  <a:xfrm>
                    <a:off x="971600" y="116632"/>
                    <a:ext cx="4911594" cy="3542330"/>
                    <a:chOff x="971600" y="116632"/>
                    <a:chExt cx="4911594" cy="3542330"/>
                  </a:xfrm>
                </p:grpSpPr>
                <p:sp>
                  <p:nvSpPr>
                    <p:cNvPr id="145" name="Metin kutusu 144"/>
                    <p:cNvSpPr txBox="1"/>
                    <p:nvPr/>
                  </p:nvSpPr>
                  <p:spPr>
                    <a:xfrm>
                      <a:off x="3680921" y="2854791"/>
                      <a:ext cx="384746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tr-T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tr-T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p:txBody>
                </p:sp>
                <p:grpSp>
                  <p:nvGrpSpPr>
                    <p:cNvPr id="146" name="Grup 145"/>
                    <p:cNvGrpSpPr/>
                    <p:nvPr/>
                  </p:nvGrpSpPr>
                  <p:grpSpPr>
                    <a:xfrm>
                      <a:off x="971600" y="116632"/>
                      <a:ext cx="4911594" cy="3542330"/>
                      <a:chOff x="971600" y="116632"/>
                      <a:chExt cx="4911594" cy="3542330"/>
                    </a:xfrm>
                  </p:grpSpPr>
                  <p:sp>
                    <p:nvSpPr>
                      <p:cNvPr id="147" name="Metin kutusu 146"/>
                      <p:cNvSpPr txBox="1"/>
                      <p:nvPr/>
                    </p:nvSpPr>
                    <p:spPr>
                      <a:xfrm>
                        <a:off x="4849205" y="2735180"/>
                        <a:ext cx="384746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tr-TR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I</a:t>
                        </a:r>
                        <a:r>
                          <a:rPr lang="tr-TR" baseline="-25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6</a:t>
                        </a:r>
                        <a:endParaRPr lang="tr-T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148" name="Grup 147"/>
                      <p:cNvGrpSpPr/>
                      <p:nvPr/>
                    </p:nvGrpSpPr>
                    <p:grpSpPr>
                      <a:xfrm>
                        <a:off x="971600" y="116632"/>
                        <a:ext cx="4911594" cy="3542330"/>
                        <a:chOff x="971600" y="116632"/>
                        <a:chExt cx="4911594" cy="3542330"/>
                      </a:xfrm>
                    </p:grpSpPr>
                    <p:sp>
                      <p:nvSpPr>
                        <p:cNvPr id="149" name="Metin kutusu 148"/>
                        <p:cNvSpPr txBox="1"/>
                        <p:nvPr/>
                      </p:nvSpPr>
                      <p:spPr>
                        <a:xfrm>
                          <a:off x="3559412" y="3366692"/>
                          <a:ext cx="384746" cy="29227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tr-TR" dirty="0"/>
                            <a:t>g</a:t>
                          </a:r>
                        </a:p>
                      </p:txBody>
                    </p:sp>
                    <p:grpSp>
                      <p:nvGrpSpPr>
                        <p:cNvPr id="150" name="Grup 149"/>
                        <p:cNvGrpSpPr/>
                        <p:nvPr/>
                      </p:nvGrpSpPr>
                      <p:grpSpPr>
                        <a:xfrm>
                          <a:off x="971600" y="116632"/>
                          <a:ext cx="4911594" cy="3348233"/>
                          <a:chOff x="971600" y="116632"/>
                          <a:chExt cx="4911594" cy="3348233"/>
                        </a:xfrm>
                      </p:grpSpPr>
                      <p:sp>
                        <p:nvSpPr>
                          <p:cNvPr id="151" name="Metin kutusu 150"/>
                          <p:cNvSpPr txBox="1"/>
                          <p:nvPr/>
                        </p:nvSpPr>
                        <p:spPr>
                          <a:xfrm>
                            <a:off x="3695715" y="1598002"/>
                            <a:ext cx="384746" cy="292270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tr-TR" dirty="0" smtClean="0"/>
                              <a:t>e</a:t>
                            </a:r>
                            <a:endParaRPr lang="tr-TR" dirty="0"/>
                          </a:p>
                        </p:txBody>
                      </p:sp>
                      <p:grpSp>
                        <p:nvGrpSpPr>
                          <p:cNvPr id="152" name="Grup 151"/>
                          <p:cNvGrpSpPr/>
                          <p:nvPr/>
                        </p:nvGrpSpPr>
                        <p:grpSpPr>
                          <a:xfrm>
                            <a:off x="971600" y="116632"/>
                            <a:ext cx="4911594" cy="3348233"/>
                            <a:chOff x="971600" y="116632"/>
                            <a:chExt cx="4911594" cy="3348233"/>
                          </a:xfrm>
                        </p:grpSpPr>
                        <p:sp>
                          <p:nvSpPr>
                            <p:cNvPr id="153" name="Metin kutusu 152"/>
                            <p:cNvSpPr txBox="1"/>
                            <p:nvPr/>
                          </p:nvSpPr>
                          <p:spPr>
                            <a:xfrm>
                              <a:off x="2464895" y="1487909"/>
                              <a:ext cx="384746" cy="292270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r>
                                <a:rPr lang="tr-TR" dirty="0"/>
                                <a:t>d</a:t>
                              </a:r>
                            </a:p>
                          </p:txBody>
                        </p:sp>
                        <p:grpSp>
                          <p:nvGrpSpPr>
                            <p:cNvPr id="154" name="Grup 153"/>
                            <p:cNvGrpSpPr/>
                            <p:nvPr/>
                          </p:nvGrpSpPr>
                          <p:grpSpPr>
                            <a:xfrm>
                              <a:off x="971600" y="116632"/>
                              <a:ext cx="4911594" cy="3348233"/>
                              <a:chOff x="971600" y="116632"/>
                              <a:chExt cx="4911594" cy="3348233"/>
                            </a:xfrm>
                          </p:grpSpPr>
                          <p:sp>
                            <p:nvSpPr>
                              <p:cNvPr id="155" name="Metin kutusu 154"/>
                              <p:cNvSpPr txBox="1"/>
                              <p:nvPr/>
                            </p:nvSpPr>
                            <p:spPr>
                              <a:xfrm>
                                <a:off x="1076001" y="1662536"/>
                                <a:ext cx="384746" cy="29227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>
                                <a:spAutoFit/>
                              </a:bodyPr>
                              <a:lstStyle/>
                              <a:p>
                                <a:r>
                                  <a:rPr lang="tr-TR" dirty="0" smtClean="0"/>
                                  <a:t>c</a:t>
                                </a:r>
                                <a:endParaRPr lang="tr-TR" dirty="0"/>
                              </a:p>
                            </p:txBody>
                          </p:sp>
                          <p:grpSp>
                            <p:nvGrpSpPr>
                              <p:cNvPr id="156" name="Grup 155"/>
                              <p:cNvGrpSpPr/>
                              <p:nvPr/>
                            </p:nvGrpSpPr>
                            <p:grpSpPr>
                              <a:xfrm>
                                <a:off x="971600" y="116632"/>
                                <a:ext cx="4911594" cy="3348233"/>
                                <a:chOff x="971600" y="116632"/>
                                <a:chExt cx="4911594" cy="3348233"/>
                              </a:xfrm>
                            </p:grpSpPr>
                            <p:sp>
                              <p:nvSpPr>
                                <p:cNvPr id="157" name="Metin kutusu 156"/>
                                <p:cNvSpPr txBox="1"/>
                                <p:nvPr/>
                              </p:nvSpPr>
                              <p:spPr>
                                <a:xfrm>
                                  <a:off x="3584523" y="116632"/>
                                  <a:ext cx="384746" cy="292270"/>
                                </a:xfrm>
                                <a:prstGeom prst="rect">
                                  <a:avLst/>
                                </a:prstGeom>
                                <a:noFill/>
                              </p:spPr>
                              <p:txBody>
                                <a:bodyPr wrap="square" rtlCol="0">
                                  <a:spAutoFit/>
                                </a:bodyPr>
                                <a:lstStyle/>
                                <a:p>
                                  <a:r>
                                    <a:rPr lang="tr-TR" dirty="0" smtClean="0"/>
                                    <a:t>b</a:t>
                                  </a:r>
                                  <a:endParaRPr lang="tr-TR" dirty="0"/>
                                </a:p>
                              </p:txBody>
                            </p:sp>
                            <p:grpSp>
                              <p:nvGrpSpPr>
                                <p:cNvPr id="158" name="Grup 157"/>
                                <p:cNvGrpSpPr/>
                                <p:nvPr/>
                              </p:nvGrpSpPr>
                              <p:grpSpPr>
                                <a:xfrm>
                                  <a:off x="971600" y="116632"/>
                                  <a:ext cx="4911594" cy="3348233"/>
                                  <a:chOff x="971600" y="116632"/>
                                  <a:chExt cx="4911594" cy="3348233"/>
                                </a:xfrm>
                              </p:grpSpPr>
                              <p:sp>
                                <p:nvSpPr>
                                  <p:cNvPr id="159" name="Metin kutusu 158"/>
                                  <p:cNvSpPr txBox="1"/>
                                  <p:nvPr/>
                                </p:nvSpPr>
                                <p:spPr>
                                  <a:xfrm>
                                    <a:off x="1356762" y="127662"/>
                                    <a:ext cx="384746" cy="2922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p:spPr>
                                <p:txBody>
                                  <a:bodyPr wrap="square" rtlCol="0">
                                    <a:spAutoFit/>
                                  </a:bodyPr>
                                  <a:lstStyle/>
                                  <a:p>
                                    <a:r>
                                      <a:rPr lang="tr-TR" dirty="0" smtClean="0"/>
                                      <a:t>a</a:t>
                                    </a:r>
                                    <a:endParaRPr lang="tr-TR" dirty="0"/>
                                  </a:p>
                                </p:txBody>
                              </p:sp>
                              <p:grpSp>
                                <p:nvGrpSpPr>
                                  <p:cNvPr id="160" name="Grup 159"/>
                                  <p:cNvGrpSpPr/>
                                  <p:nvPr/>
                                </p:nvGrpSpPr>
                                <p:grpSpPr>
                                  <a:xfrm>
                                    <a:off x="971600" y="116632"/>
                                    <a:ext cx="4911594" cy="3348233"/>
                                    <a:chOff x="971600" y="116632"/>
                                    <a:chExt cx="4911594" cy="3348233"/>
                                  </a:xfrm>
                                </p:grpSpPr>
                                <p:cxnSp>
                                  <p:nvCxnSpPr>
                                    <p:cNvPr id="161" name="Düz Ok Bağlayıcısı 160"/>
                                    <p:cNvCxnSpPr/>
                                    <p:nvPr/>
                                  </p:nvCxnSpPr>
                                  <p:spPr>
                                    <a:xfrm rot="16200000" flipH="1">
                                      <a:off x="3587715" y="3027847"/>
                                      <a:ext cx="216000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grpSp>
                                  <p:nvGrpSpPr>
                                    <p:cNvPr id="162" name="Grup 161"/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971600" y="116632"/>
                                      <a:ext cx="4911594" cy="3348233"/>
                                      <a:chOff x="971600" y="116632"/>
                                      <a:chExt cx="4911594" cy="3348233"/>
                                    </a:xfrm>
                                  </p:grpSpPr>
                                  <p:grpSp>
                                    <p:nvGrpSpPr>
                                      <p:cNvPr id="163" name="Grup 162"/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971600" y="116632"/>
                                        <a:ext cx="4911594" cy="3348233"/>
                                        <a:chOff x="971600" y="116632"/>
                                        <a:chExt cx="4911594" cy="3348233"/>
                                      </a:xfrm>
                                    </p:grpSpPr>
                                    <p:sp>
                                      <p:nvSpPr>
                                        <p:cNvPr id="172" name="Yay 171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2132692" y="576453"/>
                                          <a:ext cx="1099823" cy="918809"/>
                                        </a:xfrm>
                                        <a:prstGeom prst="arc">
                                          <a:avLst>
                                            <a:gd name="adj1" fmla="val 11409798"/>
                                            <a:gd name="adj2" fmla="val 5590381"/>
                                          </a:avLst>
                                        </a:prstGeom>
                                        <a:ln w="19050">
                                          <a:tailEnd type="triangle"/>
                                        </a:ln>
                                      </p:spPr>
                                      <p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grpSp>
                                      <p:nvGrpSpPr>
                                        <p:cNvPr id="173" name="Grup 172"/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971600" y="116632"/>
                                          <a:ext cx="4911594" cy="3348233"/>
                                          <a:chOff x="971600" y="116632"/>
                                          <a:chExt cx="4911594" cy="3348233"/>
                                        </a:xfrm>
                                      </p:grpSpPr>
                                      <p:cxnSp>
                                        <p:nvCxnSpPr>
                                          <p:cNvPr id="174" name="Düz Ok Bağlayıcısı 173"/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2183288" y="116632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5" name="Düz Ok Bağlayıcısı 174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1691780" y="1577051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6" name="Düz Ok Bağlayıcısı 175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2811408" y="1577051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7" name="Düz Ok Bağlayıcısı 176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3692645" y="1089026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8" name="Düz Ok Bağlayıcısı 177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3692645" y="2520963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9" name="Düz Ok Bağlayıcısı 178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4876864" y="1734724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0" name="Düz Ok Bağlayıcısı 179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2183288" y="3464865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1" name="Düz Ok Bağlayıcısı 180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572716" y="1089026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2" name="Düz Ok Bağlayıcısı 181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572716" y="2634930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sp>
                                        <p:nvSpPr>
                                          <p:cNvPr id="183" name="Yay 182"/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2017621" y="2115004"/>
                                            <a:ext cx="1099823" cy="918809"/>
                                          </a:xfrm>
                                          <a:prstGeom prst="arc">
                                            <a:avLst>
                                              <a:gd name="adj1" fmla="val 11409798"/>
                                              <a:gd name="adj2" fmla="val 5590381"/>
                                            </a:avLst>
                                          </a:prstGeom>
                                          <a:ln w="19050"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  <p:txBody>
                                          <a:bodyPr rtlCol="0" anchor="ctr"/>
                                          <a:lstStyle/>
                                          <a:p>
                                            <a:pPr algn="ctr"/>
                                            <a:endParaRPr lang="tr-TR"/>
                                          </a:p>
                                        </p:txBody>
                                      </p:sp>
                                      <p:sp>
                                        <p:nvSpPr>
                                          <p:cNvPr id="184" name="Yay 183"/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4227542" y="1095939"/>
                                            <a:ext cx="440758" cy="1425024"/>
                                          </a:xfrm>
                                          <a:prstGeom prst="arc">
                                            <a:avLst>
                                              <a:gd name="adj1" fmla="val 11409798"/>
                                              <a:gd name="adj2" fmla="val 5590381"/>
                                            </a:avLst>
                                          </a:prstGeom>
                                          <a:ln w="19050"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  <p:txBody>
                                          <a:bodyPr rtlCol="0" anchor="ctr"/>
                                          <a:lstStyle/>
                                          <a:p>
                                            <a:pPr algn="ctr"/>
                                            <a:endParaRPr lang="tr-TR"/>
                                          </a:p>
                                        </p:txBody>
                                      </p:sp>
                                      <p:sp>
                                        <p:nvSpPr>
                                          <p:cNvPr id="185" name="Yay 184"/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5442436" y="1216540"/>
                                            <a:ext cx="440758" cy="1425024"/>
                                          </a:xfrm>
                                          <a:prstGeom prst="arc">
                                            <a:avLst>
                                              <a:gd name="adj1" fmla="val 11409798"/>
                                              <a:gd name="adj2" fmla="val 5590381"/>
                                            </a:avLst>
                                          </a:prstGeom>
                                          <a:ln w="19050"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  <p:txBody>
                                          <a:bodyPr rtlCol="0" anchor="ctr"/>
                                          <a:lstStyle/>
                                          <a:p>
                                            <a:pPr algn="ctr"/>
                                            <a:endParaRPr lang="tr-TR"/>
                                          </a:p>
                                        </p:txBody>
                                      </p:sp>
                                      <p:cxnSp>
                                        <p:nvCxnSpPr>
                                          <p:cNvPr id="186" name="Düz Ok Bağlayıcısı 185"/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2646757" y="446192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7" name="Düz Ok Bağlayıcısı 186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3416575" y="1877084"/>
                                            <a:ext cx="216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8" name="Düz Ok Bağlayıcısı 187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3275856" y="3303645"/>
                                            <a:ext cx="216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9" name="Düz Ok Bağlayıcısı 188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3587715" y="714556"/>
                                            <a:ext cx="216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90" name="Düz Ok Bağlayıcısı 189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4733058" y="2744912"/>
                                            <a:ext cx="178513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</p:grpSp>
                                  </p:grpSp>
                                  <p:grpSp>
                                    <p:nvGrpSpPr>
                                      <p:cNvPr id="164" name="Grup 163"/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1397931" y="412579"/>
                                        <a:ext cx="2357331" cy="2963135"/>
                                        <a:chOff x="1397931" y="412579"/>
                                        <a:chExt cx="2357331" cy="2963135"/>
                                      </a:xfrm>
                                    </p:grpSpPr>
                                    <p:sp>
                                      <p:nvSpPr>
                                        <p:cNvPr id="165" name="Oval 164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1410173" y="412579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66" name="Oval 165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3632575" y="412579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67" name="Oval 166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3644817" y="1808718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68" name="Oval 167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1397931" y="1808671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69" name="Oval 168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1403219" y="3204763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70" name="Oval 169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3641340" y="3261747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71" name="Oval 170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2546823" y="1820453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</p:grpSp>
                                </p:grpSp>
                              </p:grpSp>
                            </p:grpSp>
                          </p:grpSp>
                        </p:grpSp>
                      </p:grpSp>
                    </p:grpSp>
                  </p:grpSp>
                </p:grpSp>
              </p:grpSp>
            </p:grpSp>
          </p:grpSp>
        </p:grpSp>
      </p:grpSp>
      <p:sp>
        <p:nvSpPr>
          <p:cNvPr id="62" name="2 İçerik Yer Tutucusu"/>
          <p:cNvSpPr>
            <a:spLocks noGrp="1"/>
          </p:cNvSpPr>
          <p:nvPr>
            <p:ph idx="1"/>
          </p:nvPr>
        </p:nvSpPr>
        <p:spPr>
          <a:xfrm>
            <a:off x="467544" y="4198270"/>
            <a:ext cx="8208912" cy="1895026"/>
          </a:xfrm>
        </p:spPr>
        <p:txBody>
          <a:bodyPr>
            <a:normAutofit fontScale="92500"/>
          </a:bodyPr>
          <a:lstStyle/>
          <a:p>
            <a:pPr algn="just"/>
            <a:r>
              <a:rPr lang="tr-TR" dirty="0" smtClean="0"/>
              <a:t>Devrede 4 çevre bulunmaktadır. Bu çevreler için KGK</a:t>
            </a:r>
          </a:p>
          <a:p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tr-TR" dirty="0"/>
              <a:t>R</a:t>
            </a:r>
            <a:r>
              <a:rPr lang="tr-TR" baseline="-25000" dirty="0"/>
              <a:t>7</a:t>
            </a:r>
            <a:r>
              <a:rPr lang="tr-TR" dirty="0"/>
              <a:t>-I</a:t>
            </a:r>
            <a:r>
              <a:rPr lang="tr-TR" baseline="-25000" dirty="0"/>
              <a:t>k3</a:t>
            </a:r>
          </a:p>
          <a:p>
            <a:pPr marL="0" indent="0">
              <a:buNone/>
            </a:pPr>
            <a:r>
              <a:rPr lang="tr-TR" dirty="0" smtClean="0"/>
              <a:t>         V</a:t>
            </a:r>
            <a:r>
              <a:rPr lang="tr-TR" baseline="-25000" dirty="0" smtClean="0"/>
              <a:t>7</a:t>
            </a:r>
            <a:r>
              <a:rPr lang="tr-TR" dirty="0" smtClean="0"/>
              <a:t>=V</a:t>
            </a:r>
            <a:r>
              <a:rPr lang="tr-TR" baseline="-25000" dirty="0" smtClean="0"/>
              <a:t>Ik3</a:t>
            </a:r>
            <a:endParaRPr lang="tr-TR" baseline="-25000" dirty="0"/>
          </a:p>
          <a:p>
            <a:pPr marL="0" indent="0">
              <a:buNone/>
            </a:pPr>
            <a:r>
              <a:rPr lang="tr-TR" dirty="0" smtClean="0"/>
              <a:t>         R</a:t>
            </a:r>
            <a:r>
              <a:rPr lang="tr-TR" baseline="-25000" dirty="0" smtClean="0"/>
              <a:t>7</a:t>
            </a:r>
            <a:r>
              <a:rPr lang="tr-TR" dirty="0" smtClean="0"/>
              <a:t>.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tr-TR" dirty="0" smtClean="0"/>
              <a:t>=V</a:t>
            </a:r>
            <a:r>
              <a:rPr lang="tr-TR" baseline="-25000" dirty="0" smtClean="0"/>
              <a:t>Ik3</a:t>
            </a:r>
            <a:endParaRPr lang="tr-TR" baseline="-25000" dirty="0"/>
          </a:p>
          <a:p>
            <a:pPr algn="just"/>
            <a:endParaRPr lang="tr-TR" dirty="0" smtClean="0"/>
          </a:p>
        </p:txBody>
      </p:sp>
      <p:cxnSp>
        <p:nvCxnSpPr>
          <p:cNvPr id="63" name="Düz Ok Bağlayıcısı 62"/>
          <p:cNvCxnSpPr/>
          <p:nvPr/>
        </p:nvCxnSpPr>
        <p:spPr>
          <a:xfrm rot="16200000" flipH="1">
            <a:off x="5757292" y="2171700"/>
            <a:ext cx="7977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1832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Metin kutusu 3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grpSp>
        <p:nvGrpSpPr>
          <p:cNvPr id="4" name="Grup 3"/>
          <p:cNvGrpSpPr/>
          <p:nvPr/>
        </p:nvGrpSpPr>
        <p:grpSpPr>
          <a:xfrm>
            <a:off x="611560" y="404664"/>
            <a:ext cx="5540435" cy="3662501"/>
            <a:chOff x="971600" y="0"/>
            <a:chExt cx="5540435" cy="3662501"/>
          </a:xfrm>
        </p:grpSpPr>
        <p:grpSp>
          <p:nvGrpSpPr>
            <p:cNvPr id="132" name="Grup 131"/>
            <p:cNvGrpSpPr/>
            <p:nvPr/>
          </p:nvGrpSpPr>
          <p:grpSpPr>
            <a:xfrm>
              <a:off x="998490" y="0"/>
              <a:ext cx="5513545" cy="3464865"/>
              <a:chOff x="998490" y="0"/>
              <a:chExt cx="5513545" cy="3464865"/>
            </a:xfrm>
          </p:grpSpPr>
          <p:grpSp>
            <p:nvGrpSpPr>
              <p:cNvPr id="133" name="Grup 132"/>
              <p:cNvGrpSpPr/>
              <p:nvPr/>
            </p:nvGrpSpPr>
            <p:grpSpPr>
              <a:xfrm>
                <a:off x="998490" y="127662"/>
                <a:ext cx="5513545" cy="3337203"/>
                <a:chOff x="998490" y="127662"/>
                <a:chExt cx="5513545" cy="3337203"/>
              </a:xfrm>
            </p:grpSpPr>
            <p:pic>
              <p:nvPicPr>
                <p:cNvPr id="135" name="Resim 134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998490" y="127662"/>
                  <a:ext cx="5513545" cy="3305035"/>
                </a:xfrm>
                <a:prstGeom prst="rect">
                  <a:avLst/>
                </a:prstGeom>
              </p:spPr>
            </p:pic>
            <p:sp>
              <p:nvSpPr>
                <p:cNvPr id="136" name="Metin kutusu 135"/>
                <p:cNvSpPr txBox="1"/>
                <p:nvPr/>
              </p:nvSpPr>
              <p:spPr>
                <a:xfrm>
                  <a:off x="1080650" y="3172595"/>
                  <a:ext cx="384746" cy="292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/>
                    <a:t>f</a:t>
                  </a:r>
                  <a:endParaRPr lang="tr-TR" dirty="0"/>
                </a:p>
              </p:txBody>
            </p:sp>
          </p:grpSp>
          <p:sp>
            <p:nvSpPr>
              <p:cNvPr id="134" name="Metin kutusu 133"/>
              <p:cNvSpPr txBox="1"/>
              <p:nvPr/>
            </p:nvSpPr>
            <p:spPr>
              <a:xfrm>
                <a:off x="3275855" y="0"/>
                <a:ext cx="34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r-T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tr-TR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tr-TR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8" name="Grup 137"/>
            <p:cNvGrpSpPr/>
            <p:nvPr/>
          </p:nvGrpSpPr>
          <p:grpSpPr>
            <a:xfrm>
              <a:off x="971600" y="116632"/>
              <a:ext cx="4911594" cy="3545869"/>
              <a:chOff x="971600" y="116632"/>
              <a:chExt cx="4911594" cy="3545869"/>
            </a:xfrm>
          </p:grpSpPr>
          <p:sp>
            <p:nvSpPr>
              <p:cNvPr id="139" name="Metin kutusu 138"/>
              <p:cNvSpPr txBox="1"/>
              <p:nvPr/>
            </p:nvSpPr>
            <p:spPr>
              <a:xfrm>
                <a:off x="3740855" y="473063"/>
                <a:ext cx="3847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r-T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tr-TR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tr-TR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0" name="Grup 139"/>
              <p:cNvGrpSpPr/>
              <p:nvPr/>
            </p:nvGrpSpPr>
            <p:grpSpPr>
              <a:xfrm>
                <a:off x="971600" y="116632"/>
                <a:ext cx="4911594" cy="3545869"/>
                <a:chOff x="971600" y="116632"/>
                <a:chExt cx="4911594" cy="3545869"/>
              </a:xfrm>
            </p:grpSpPr>
            <p:sp>
              <p:nvSpPr>
                <p:cNvPr id="141" name="Metin kutusu 140"/>
                <p:cNvSpPr txBox="1"/>
                <p:nvPr/>
              </p:nvSpPr>
              <p:spPr>
                <a:xfrm>
                  <a:off x="3270314" y="1967823"/>
                  <a:ext cx="38474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tr-TR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tr-TR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42" name="Grup 141"/>
                <p:cNvGrpSpPr/>
                <p:nvPr/>
              </p:nvGrpSpPr>
              <p:grpSpPr>
                <a:xfrm>
                  <a:off x="971600" y="116632"/>
                  <a:ext cx="4911594" cy="3545869"/>
                  <a:chOff x="971600" y="116632"/>
                  <a:chExt cx="4911594" cy="3545869"/>
                </a:xfrm>
              </p:grpSpPr>
              <p:sp>
                <p:nvSpPr>
                  <p:cNvPr id="143" name="Metin kutusu 142"/>
                  <p:cNvSpPr txBox="1"/>
                  <p:nvPr/>
                </p:nvSpPr>
                <p:spPr>
                  <a:xfrm>
                    <a:off x="3198041" y="3293169"/>
                    <a:ext cx="38474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tr-TR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  <a:r>
                      <a:rPr lang="tr-TR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5</a:t>
                    </a:r>
                  </a:p>
                </p:txBody>
              </p:sp>
              <p:grpSp>
                <p:nvGrpSpPr>
                  <p:cNvPr id="144" name="Grup 143"/>
                  <p:cNvGrpSpPr/>
                  <p:nvPr/>
                </p:nvGrpSpPr>
                <p:grpSpPr>
                  <a:xfrm>
                    <a:off x="971600" y="116632"/>
                    <a:ext cx="4911594" cy="3542330"/>
                    <a:chOff x="971600" y="116632"/>
                    <a:chExt cx="4911594" cy="3542330"/>
                  </a:xfrm>
                </p:grpSpPr>
                <p:sp>
                  <p:nvSpPr>
                    <p:cNvPr id="145" name="Metin kutusu 144"/>
                    <p:cNvSpPr txBox="1"/>
                    <p:nvPr/>
                  </p:nvSpPr>
                  <p:spPr>
                    <a:xfrm>
                      <a:off x="3680921" y="2854791"/>
                      <a:ext cx="384746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tr-T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tr-T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p:txBody>
                </p:sp>
                <p:grpSp>
                  <p:nvGrpSpPr>
                    <p:cNvPr id="146" name="Grup 145"/>
                    <p:cNvGrpSpPr/>
                    <p:nvPr/>
                  </p:nvGrpSpPr>
                  <p:grpSpPr>
                    <a:xfrm>
                      <a:off x="971600" y="116632"/>
                      <a:ext cx="4911594" cy="3542330"/>
                      <a:chOff x="971600" y="116632"/>
                      <a:chExt cx="4911594" cy="3542330"/>
                    </a:xfrm>
                  </p:grpSpPr>
                  <p:sp>
                    <p:nvSpPr>
                      <p:cNvPr id="147" name="Metin kutusu 146"/>
                      <p:cNvSpPr txBox="1"/>
                      <p:nvPr/>
                    </p:nvSpPr>
                    <p:spPr>
                      <a:xfrm>
                        <a:off x="4849205" y="2735180"/>
                        <a:ext cx="384746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tr-TR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I</a:t>
                        </a:r>
                        <a:r>
                          <a:rPr lang="tr-TR" baseline="-25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6</a:t>
                        </a:r>
                        <a:endParaRPr lang="tr-T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148" name="Grup 147"/>
                      <p:cNvGrpSpPr/>
                      <p:nvPr/>
                    </p:nvGrpSpPr>
                    <p:grpSpPr>
                      <a:xfrm>
                        <a:off x="971600" y="116632"/>
                        <a:ext cx="4911594" cy="3542330"/>
                        <a:chOff x="971600" y="116632"/>
                        <a:chExt cx="4911594" cy="3542330"/>
                      </a:xfrm>
                    </p:grpSpPr>
                    <p:sp>
                      <p:nvSpPr>
                        <p:cNvPr id="149" name="Metin kutusu 148"/>
                        <p:cNvSpPr txBox="1"/>
                        <p:nvPr/>
                      </p:nvSpPr>
                      <p:spPr>
                        <a:xfrm>
                          <a:off x="3559412" y="3366692"/>
                          <a:ext cx="384746" cy="29227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tr-TR" dirty="0"/>
                            <a:t>g</a:t>
                          </a:r>
                        </a:p>
                      </p:txBody>
                    </p:sp>
                    <p:grpSp>
                      <p:nvGrpSpPr>
                        <p:cNvPr id="150" name="Grup 149"/>
                        <p:cNvGrpSpPr/>
                        <p:nvPr/>
                      </p:nvGrpSpPr>
                      <p:grpSpPr>
                        <a:xfrm>
                          <a:off x="971600" y="116632"/>
                          <a:ext cx="4911594" cy="3348233"/>
                          <a:chOff x="971600" y="116632"/>
                          <a:chExt cx="4911594" cy="3348233"/>
                        </a:xfrm>
                      </p:grpSpPr>
                      <p:sp>
                        <p:nvSpPr>
                          <p:cNvPr id="151" name="Metin kutusu 150"/>
                          <p:cNvSpPr txBox="1"/>
                          <p:nvPr/>
                        </p:nvSpPr>
                        <p:spPr>
                          <a:xfrm>
                            <a:off x="3695715" y="1598002"/>
                            <a:ext cx="384746" cy="292270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tr-TR" dirty="0" smtClean="0"/>
                              <a:t>e</a:t>
                            </a:r>
                            <a:endParaRPr lang="tr-TR" dirty="0"/>
                          </a:p>
                        </p:txBody>
                      </p:sp>
                      <p:grpSp>
                        <p:nvGrpSpPr>
                          <p:cNvPr id="152" name="Grup 151"/>
                          <p:cNvGrpSpPr/>
                          <p:nvPr/>
                        </p:nvGrpSpPr>
                        <p:grpSpPr>
                          <a:xfrm>
                            <a:off x="971600" y="116632"/>
                            <a:ext cx="4911594" cy="3348233"/>
                            <a:chOff x="971600" y="116632"/>
                            <a:chExt cx="4911594" cy="3348233"/>
                          </a:xfrm>
                        </p:grpSpPr>
                        <p:sp>
                          <p:nvSpPr>
                            <p:cNvPr id="153" name="Metin kutusu 152"/>
                            <p:cNvSpPr txBox="1"/>
                            <p:nvPr/>
                          </p:nvSpPr>
                          <p:spPr>
                            <a:xfrm>
                              <a:off x="2464895" y="1487909"/>
                              <a:ext cx="384746" cy="292270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r>
                                <a:rPr lang="tr-TR" dirty="0"/>
                                <a:t>d</a:t>
                              </a:r>
                            </a:p>
                          </p:txBody>
                        </p:sp>
                        <p:grpSp>
                          <p:nvGrpSpPr>
                            <p:cNvPr id="154" name="Grup 153"/>
                            <p:cNvGrpSpPr/>
                            <p:nvPr/>
                          </p:nvGrpSpPr>
                          <p:grpSpPr>
                            <a:xfrm>
                              <a:off x="971600" y="116632"/>
                              <a:ext cx="4911594" cy="3348233"/>
                              <a:chOff x="971600" y="116632"/>
                              <a:chExt cx="4911594" cy="3348233"/>
                            </a:xfrm>
                          </p:grpSpPr>
                          <p:sp>
                            <p:nvSpPr>
                              <p:cNvPr id="155" name="Metin kutusu 154"/>
                              <p:cNvSpPr txBox="1"/>
                              <p:nvPr/>
                            </p:nvSpPr>
                            <p:spPr>
                              <a:xfrm>
                                <a:off x="1076001" y="1662536"/>
                                <a:ext cx="384746" cy="29227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>
                                <a:spAutoFit/>
                              </a:bodyPr>
                              <a:lstStyle/>
                              <a:p>
                                <a:r>
                                  <a:rPr lang="tr-TR" dirty="0" smtClean="0"/>
                                  <a:t>c</a:t>
                                </a:r>
                                <a:endParaRPr lang="tr-TR" dirty="0"/>
                              </a:p>
                            </p:txBody>
                          </p:sp>
                          <p:grpSp>
                            <p:nvGrpSpPr>
                              <p:cNvPr id="156" name="Grup 155"/>
                              <p:cNvGrpSpPr/>
                              <p:nvPr/>
                            </p:nvGrpSpPr>
                            <p:grpSpPr>
                              <a:xfrm>
                                <a:off x="971600" y="116632"/>
                                <a:ext cx="4911594" cy="3348233"/>
                                <a:chOff x="971600" y="116632"/>
                                <a:chExt cx="4911594" cy="3348233"/>
                              </a:xfrm>
                            </p:grpSpPr>
                            <p:sp>
                              <p:nvSpPr>
                                <p:cNvPr id="157" name="Metin kutusu 156"/>
                                <p:cNvSpPr txBox="1"/>
                                <p:nvPr/>
                              </p:nvSpPr>
                              <p:spPr>
                                <a:xfrm>
                                  <a:off x="3584523" y="116632"/>
                                  <a:ext cx="384746" cy="292270"/>
                                </a:xfrm>
                                <a:prstGeom prst="rect">
                                  <a:avLst/>
                                </a:prstGeom>
                                <a:noFill/>
                              </p:spPr>
                              <p:txBody>
                                <a:bodyPr wrap="square" rtlCol="0">
                                  <a:spAutoFit/>
                                </a:bodyPr>
                                <a:lstStyle/>
                                <a:p>
                                  <a:r>
                                    <a:rPr lang="tr-TR" dirty="0" smtClean="0"/>
                                    <a:t>b</a:t>
                                  </a:r>
                                  <a:endParaRPr lang="tr-TR" dirty="0"/>
                                </a:p>
                              </p:txBody>
                            </p:sp>
                            <p:grpSp>
                              <p:nvGrpSpPr>
                                <p:cNvPr id="158" name="Grup 157"/>
                                <p:cNvGrpSpPr/>
                                <p:nvPr/>
                              </p:nvGrpSpPr>
                              <p:grpSpPr>
                                <a:xfrm>
                                  <a:off x="971600" y="116632"/>
                                  <a:ext cx="4911594" cy="3348233"/>
                                  <a:chOff x="971600" y="116632"/>
                                  <a:chExt cx="4911594" cy="3348233"/>
                                </a:xfrm>
                              </p:grpSpPr>
                              <p:sp>
                                <p:nvSpPr>
                                  <p:cNvPr id="159" name="Metin kutusu 158"/>
                                  <p:cNvSpPr txBox="1"/>
                                  <p:nvPr/>
                                </p:nvSpPr>
                                <p:spPr>
                                  <a:xfrm>
                                    <a:off x="1356762" y="127662"/>
                                    <a:ext cx="384746" cy="2922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p:spPr>
                                <p:txBody>
                                  <a:bodyPr wrap="square" rtlCol="0">
                                    <a:spAutoFit/>
                                  </a:bodyPr>
                                  <a:lstStyle/>
                                  <a:p>
                                    <a:r>
                                      <a:rPr lang="tr-TR" dirty="0" smtClean="0"/>
                                      <a:t>a</a:t>
                                    </a:r>
                                    <a:endParaRPr lang="tr-TR" dirty="0"/>
                                  </a:p>
                                </p:txBody>
                              </p:sp>
                              <p:grpSp>
                                <p:nvGrpSpPr>
                                  <p:cNvPr id="160" name="Grup 159"/>
                                  <p:cNvGrpSpPr/>
                                  <p:nvPr/>
                                </p:nvGrpSpPr>
                                <p:grpSpPr>
                                  <a:xfrm>
                                    <a:off x="971600" y="116632"/>
                                    <a:ext cx="4911594" cy="3348233"/>
                                    <a:chOff x="971600" y="116632"/>
                                    <a:chExt cx="4911594" cy="3348233"/>
                                  </a:xfrm>
                                </p:grpSpPr>
                                <p:cxnSp>
                                  <p:nvCxnSpPr>
                                    <p:cNvPr id="161" name="Düz Ok Bağlayıcısı 160"/>
                                    <p:cNvCxnSpPr/>
                                    <p:nvPr/>
                                  </p:nvCxnSpPr>
                                  <p:spPr>
                                    <a:xfrm rot="16200000" flipH="1">
                                      <a:off x="3587715" y="3027847"/>
                                      <a:ext cx="216000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grpSp>
                                  <p:nvGrpSpPr>
                                    <p:cNvPr id="162" name="Grup 161"/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971600" y="116632"/>
                                      <a:ext cx="4911594" cy="3348233"/>
                                      <a:chOff x="971600" y="116632"/>
                                      <a:chExt cx="4911594" cy="3348233"/>
                                    </a:xfrm>
                                  </p:grpSpPr>
                                  <p:grpSp>
                                    <p:nvGrpSpPr>
                                      <p:cNvPr id="163" name="Grup 162"/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971600" y="116632"/>
                                        <a:ext cx="4911594" cy="3348233"/>
                                        <a:chOff x="971600" y="116632"/>
                                        <a:chExt cx="4911594" cy="3348233"/>
                                      </a:xfrm>
                                    </p:grpSpPr>
                                    <p:sp>
                                      <p:nvSpPr>
                                        <p:cNvPr id="172" name="Yay 171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2132692" y="576453"/>
                                          <a:ext cx="1099823" cy="918809"/>
                                        </a:xfrm>
                                        <a:prstGeom prst="arc">
                                          <a:avLst>
                                            <a:gd name="adj1" fmla="val 11409798"/>
                                            <a:gd name="adj2" fmla="val 5590381"/>
                                          </a:avLst>
                                        </a:prstGeom>
                                        <a:ln w="19050">
                                          <a:tailEnd type="triangle"/>
                                        </a:ln>
                                      </p:spPr>
                                      <p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grpSp>
                                      <p:nvGrpSpPr>
                                        <p:cNvPr id="173" name="Grup 172"/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971600" y="116632"/>
                                          <a:ext cx="4911594" cy="3348233"/>
                                          <a:chOff x="971600" y="116632"/>
                                          <a:chExt cx="4911594" cy="3348233"/>
                                        </a:xfrm>
                                      </p:grpSpPr>
                                      <p:cxnSp>
                                        <p:nvCxnSpPr>
                                          <p:cNvPr id="174" name="Düz Ok Bağlayıcısı 173"/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2183288" y="116632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5" name="Düz Ok Bağlayıcısı 174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1691780" y="1577051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6" name="Düz Ok Bağlayıcısı 175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2811408" y="1577051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7" name="Düz Ok Bağlayıcısı 176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3692645" y="1089026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8" name="Düz Ok Bağlayıcısı 177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3692645" y="2520963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9" name="Düz Ok Bağlayıcısı 178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4876864" y="1734724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0" name="Düz Ok Bağlayıcısı 179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2183288" y="3464865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1" name="Düz Ok Bağlayıcısı 180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572716" y="1089026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2" name="Düz Ok Bağlayıcısı 181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572716" y="2634930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sp>
                                        <p:nvSpPr>
                                          <p:cNvPr id="183" name="Yay 182"/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2017621" y="2115004"/>
                                            <a:ext cx="1099823" cy="918809"/>
                                          </a:xfrm>
                                          <a:prstGeom prst="arc">
                                            <a:avLst>
                                              <a:gd name="adj1" fmla="val 11409798"/>
                                              <a:gd name="adj2" fmla="val 5590381"/>
                                            </a:avLst>
                                          </a:prstGeom>
                                          <a:ln w="19050"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  <p:txBody>
                                          <a:bodyPr rtlCol="0" anchor="ctr"/>
                                          <a:lstStyle/>
                                          <a:p>
                                            <a:pPr algn="ctr"/>
                                            <a:endParaRPr lang="tr-TR"/>
                                          </a:p>
                                        </p:txBody>
                                      </p:sp>
                                      <p:sp>
                                        <p:nvSpPr>
                                          <p:cNvPr id="184" name="Yay 183"/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4227542" y="1095939"/>
                                            <a:ext cx="440758" cy="1425024"/>
                                          </a:xfrm>
                                          <a:prstGeom prst="arc">
                                            <a:avLst>
                                              <a:gd name="adj1" fmla="val 11409798"/>
                                              <a:gd name="adj2" fmla="val 5590381"/>
                                            </a:avLst>
                                          </a:prstGeom>
                                          <a:ln w="19050"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  <p:txBody>
                                          <a:bodyPr rtlCol="0" anchor="ctr"/>
                                          <a:lstStyle/>
                                          <a:p>
                                            <a:pPr algn="ctr"/>
                                            <a:endParaRPr lang="tr-TR"/>
                                          </a:p>
                                        </p:txBody>
                                      </p:sp>
                                      <p:sp>
                                        <p:nvSpPr>
                                          <p:cNvPr id="185" name="Yay 184"/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5442436" y="1216540"/>
                                            <a:ext cx="440758" cy="1425024"/>
                                          </a:xfrm>
                                          <a:prstGeom prst="arc">
                                            <a:avLst>
                                              <a:gd name="adj1" fmla="val 11409798"/>
                                              <a:gd name="adj2" fmla="val 5590381"/>
                                            </a:avLst>
                                          </a:prstGeom>
                                          <a:ln w="19050"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  <p:txBody>
                                          <a:bodyPr rtlCol="0" anchor="ctr"/>
                                          <a:lstStyle/>
                                          <a:p>
                                            <a:pPr algn="ctr"/>
                                            <a:endParaRPr lang="tr-TR"/>
                                          </a:p>
                                        </p:txBody>
                                      </p:sp>
                                      <p:cxnSp>
                                        <p:nvCxnSpPr>
                                          <p:cNvPr id="186" name="Düz Ok Bağlayıcısı 185"/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2646757" y="446192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7" name="Düz Ok Bağlayıcısı 186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3416575" y="1877084"/>
                                            <a:ext cx="216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8" name="Düz Ok Bağlayıcısı 187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3275856" y="3303645"/>
                                            <a:ext cx="216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9" name="Düz Ok Bağlayıcısı 188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3587715" y="714556"/>
                                            <a:ext cx="216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90" name="Düz Ok Bağlayıcısı 189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4733058" y="2744912"/>
                                            <a:ext cx="178513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</p:grpSp>
                                  </p:grpSp>
                                  <p:grpSp>
                                    <p:nvGrpSpPr>
                                      <p:cNvPr id="164" name="Grup 163"/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1397931" y="412579"/>
                                        <a:ext cx="2357331" cy="2963135"/>
                                        <a:chOff x="1397931" y="412579"/>
                                        <a:chExt cx="2357331" cy="2963135"/>
                                      </a:xfrm>
                                    </p:grpSpPr>
                                    <p:sp>
                                      <p:nvSpPr>
                                        <p:cNvPr id="165" name="Oval 164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1410173" y="412579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66" name="Oval 165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3632575" y="412579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67" name="Oval 166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3644817" y="1808718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68" name="Oval 167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1397931" y="1808671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69" name="Oval 168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1403219" y="3204763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70" name="Oval 169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3641340" y="3261747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71" name="Oval 170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2546823" y="1820453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</p:grpSp>
                                </p:grpSp>
                              </p:grpSp>
                            </p:grpSp>
                          </p:grpSp>
                        </p:grpSp>
                      </p:grpSp>
                    </p:grpSp>
                  </p:grpSp>
                </p:grpSp>
              </p:grpSp>
            </p:grpSp>
          </p:grpSp>
        </p:grpSp>
      </p:grpSp>
      <p:sp>
        <p:nvSpPr>
          <p:cNvPr id="62" name="2 İçerik Yer Tutucusu"/>
          <p:cNvSpPr>
            <a:spLocks noGrp="1"/>
          </p:cNvSpPr>
          <p:nvPr>
            <p:ph idx="1"/>
          </p:nvPr>
        </p:nvSpPr>
        <p:spPr>
          <a:xfrm>
            <a:off x="467544" y="4198270"/>
            <a:ext cx="8208912" cy="1895026"/>
          </a:xfrm>
        </p:spPr>
        <p:txBody>
          <a:bodyPr>
            <a:normAutofit/>
          </a:bodyPr>
          <a:lstStyle/>
          <a:p>
            <a:pPr algn="just"/>
            <a:r>
              <a:rPr lang="tr-TR" dirty="0"/>
              <a:t>Devrede 7 düğüm bulunmaktadır. 6 düğüme </a:t>
            </a:r>
            <a:r>
              <a:rPr lang="tr-TR" dirty="0" smtClean="0"/>
              <a:t>KAK uygulanır</a:t>
            </a:r>
            <a:r>
              <a:rPr lang="tr-TR" dirty="0"/>
              <a:t>.</a:t>
            </a:r>
            <a:endParaRPr lang="tr-TR" baseline="-25000" dirty="0"/>
          </a:p>
          <a:p>
            <a:pPr marL="68580" indent="0" algn="just">
              <a:buNone/>
            </a:pPr>
            <a:endParaRPr lang="tr-TR" dirty="0" smtClean="0"/>
          </a:p>
        </p:txBody>
      </p:sp>
      <p:cxnSp>
        <p:nvCxnSpPr>
          <p:cNvPr id="63" name="Düz Ok Bağlayıcısı 62"/>
          <p:cNvCxnSpPr/>
          <p:nvPr/>
        </p:nvCxnSpPr>
        <p:spPr>
          <a:xfrm rot="16200000" flipH="1">
            <a:off x="5757292" y="2171700"/>
            <a:ext cx="7977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7039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Çevre Akımı Yöntemleri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6" name="2 İçerik Yer Tutucusu"/>
          <p:cNvSpPr>
            <a:spLocks noGrp="1"/>
          </p:cNvSpPr>
          <p:nvPr>
            <p:ph idx="1"/>
          </p:nvPr>
        </p:nvSpPr>
        <p:spPr>
          <a:xfrm>
            <a:off x="510056" y="1916832"/>
            <a:ext cx="8136904" cy="3312368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tr-TR" dirty="0" smtClean="0"/>
              <a:t>Devredeki çevreler kullanılarak çözümleme yapılır.</a:t>
            </a:r>
          </a:p>
          <a:p>
            <a:pPr algn="just"/>
            <a:r>
              <a:rPr lang="tr-TR" dirty="0" smtClean="0"/>
              <a:t>Bağımsız çevreler kadar denklem yazılmalıdır.</a:t>
            </a:r>
          </a:p>
          <a:p>
            <a:pPr algn="just"/>
            <a:r>
              <a:rPr lang="tr-TR" dirty="0" smtClean="0"/>
              <a:t>Bunun için önce her bir çevre içinde dolaşan akım tanımlanır. Bu akıma ÇEVRE AKIMI denir.</a:t>
            </a:r>
          </a:p>
          <a:p>
            <a:pPr algn="just"/>
            <a:r>
              <a:rPr lang="tr-TR" dirty="0" smtClean="0"/>
              <a:t>Çevreye bağlı gerilimler KGK ile tanımlanır. </a:t>
            </a:r>
          </a:p>
          <a:p>
            <a:pPr algn="just"/>
            <a:r>
              <a:rPr lang="tr-TR" dirty="0" smtClean="0"/>
              <a:t>Gerilimlere, çevre akımları kullanılarak Ohm yasası uygulanır ve eşitlikler açılır.</a:t>
            </a:r>
          </a:p>
          <a:p>
            <a:pPr algn="just"/>
            <a:r>
              <a:rPr lang="tr-TR" dirty="0" smtClean="0"/>
              <a:t>Son olarak dal akımları çevre akımları cinsinden ifade edilir.</a:t>
            </a:r>
          </a:p>
        </p:txBody>
      </p:sp>
    </p:spTree>
    <p:extLst>
      <p:ext uri="{BB962C8B-B14F-4D97-AF65-F5344CB8AC3E}">
        <p14:creationId xmlns:p14="http://schemas.microsoft.com/office/powerpoint/2010/main" val="358635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Çevre Akımı Yöntemleri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8" name="2 İçerik Yer Tutucusu"/>
          <p:cNvSpPr>
            <a:spLocks noGrp="1"/>
          </p:cNvSpPr>
          <p:nvPr>
            <p:ph idx="1"/>
          </p:nvPr>
        </p:nvSpPr>
        <p:spPr>
          <a:xfrm>
            <a:off x="452050" y="4831485"/>
            <a:ext cx="8224406" cy="633671"/>
          </a:xfrm>
        </p:spPr>
        <p:txBody>
          <a:bodyPr>
            <a:normAutofit/>
          </a:bodyPr>
          <a:lstStyle/>
          <a:p>
            <a:pPr algn="just"/>
            <a:r>
              <a:rPr lang="tr-TR" dirty="0" smtClean="0"/>
              <a:t>4 çevre mevcut. 4 çevre akımı tanımlanır.</a:t>
            </a:r>
            <a:endParaRPr lang="tr-TR" baseline="-25000" dirty="0"/>
          </a:p>
        </p:txBody>
      </p:sp>
      <p:grpSp>
        <p:nvGrpSpPr>
          <p:cNvPr id="39" name="Grup 38"/>
          <p:cNvGrpSpPr/>
          <p:nvPr/>
        </p:nvGrpSpPr>
        <p:grpSpPr>
          <a:xfrm>
            <a:off x="1801782" y="1038798"/>
            <a:ext cx="5540436" cy="3542330"/>
            <a:chOff x="971600" y="116632"/>
            <a:chExt cx="5540436" cy="3542330"/>
          </a:xfrm>
        </p:grpSpPr>
        <p:pic>
          <p:nvPicPr>
            <p:cNvPr id="40" name="Resim 3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98490" y="127662"/>
              <a:ext cx="5513545" cy="3305035"/>
            </a:xfrm>
            <a:prstGeom prst="rect">
              <a:avLst/>
            </a:prstGeom>
          </p:spPr>
        </p:pic>
        <p:grpSp>
          <p:nvGrpSpPr>
            <p:cNvPr id="41" name="Grup 40"/>
            <p:cNvGrpSpPr/>
            <p:nvPr/>
          </p:nvGrpSpPr>
          <p:grpSpPr>
            <a:xfrm>
              <a:off x="971600" y="116632"/>
              <a:ext cx="5540436" cy="3542330"/>
              <a:chOff x="971600" y="116632"/>
              <a:chExt cx="5540436" cy="3542330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1410173" y="412579"/>
                <a:ext cx="110445" cy="1139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3632575" y="412579"/>
                <a:ext cx="110445" cy="1139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3644817" y="1808718"/>
                <a:ext cx="110445" cy="1139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1397931" y="1808671"/>
                <a:ext cx="110445" cy="1139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1403219" y="3204763"/>
                <a:ext cx="110445" cy="1139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3641340" y="3261747"/>
                <a:ext cx="110445" cy="1139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2546823" y="1820453"/>
                <a:ext cx="110445" cy="1139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grpSp>
            <p:nvGrpSpPr>
              <p:cNvPr id="49" name="Grup 48"/>
              <p:cNvGrpSpPr/>
              <p:nvPr/>
            </p:nvGrpSpPr>
            <p:grpSpPr>
              <a:xfrm>
                <a:off x="971600" y="116632"/>
                <a:ext cx="5540436" cy="3542330"/>
                <a:chOff x="971600" y="116632"/>
                <a:chExt cx="5540436" cy="3542330"/>
              </a:xfrm>
            </p:grpSpPr>
            <p:sp>
              <p:nvSpPr>
                <p:cNvPr id="50" name="Metin kutusu 49"/>
                <p:cNvSpPr txBox="1"/>
                <p:nvPr/>
              </p:nvSpPr>
              <p:spPr>
                <a:xfrm>
                  <a:off x="1356762" y="127662"/>
                  <a:ext cx="384746" cy="292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/>
                    <a:t>a</a:t>
                  </a:r>
                  <a:endParaRPr lang="tr-TR" dirty="0"/>
                </a:p>
              </p:txBody>
            </p:sp>
            <p:sp>
              <p:nvSpPr>
                <p:cNvPr id="51" name="Metin kutusu 50"/>
                <p:cNvSpPr txBox="1"/>
                <p:nvPr/>
              </p:nvSpPr>
              <p:spPr>
                <a:xfrm>
                  <a:off x="3584523" y="116632"/>
                  <a:ext cx="384746" cy="292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/>
                    <a:t>b</a:t>
                  </a:r>
                  <a:endParaRPr lang="tr-TR" dirty="0"/>
                </a:p>
              </p:txBody>
            </p:sp>
            <p:sp>
              <p:nvSpPr>
                <p:cNvPr id="52" name="Metin kutusu 51"/>
                <p:cNvSpPr txBox="1"/>
                <p:nvPr/>
              </p:nvSpPr>
              <p:spPr>
                <a:xfrm>
                  <a:off x="1076001" y="1662536"/>
                  <a:ext cx="384746" cy="292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/>
                    <a:t>c</a:t>
                  </a:r>
                  <a:endParaRPr lang="tr-TR" dirty="0"/>
                </a:p>
              </p:txBody>
            </p:sp>
            <p:sp>
              <p:nvSpPr>
                <p:cNvPr id="53" name="Metin kutusu 52"/>
                <p:cNvSpPr txBox="1"/>
                <p:nvPr/>
              </p:nvSpPr>
              <p:spPr>
                <a:xfrm>
                  <a:off x="2464895" y="1487909"/>
                  <a:ext cx="384746" cy="292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/>
                    <a:t>d</a:t>
                  </a:r>
                </a:p>
              </p:txBody>
            </p:sp>
            <p:sp>
              <p:nvSpPr>
                <p:cNvPr id="54" name="Metin kutusu 53"/>
                <p:cNvSpPr txBox="1"/>
                <p:nvPr/>
              </p:nvSpPr>
              <p:spPr>
                <a:xfrm>
                  <a:off x="3695715" y="1598002"/>
                  <a:ext cx="384746" cy="292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/>
                    <a:t>e</a:t>
                  </a:r>
                  <a:endParaRPr lang="tr-TR" dirty="0"/>
                </a:p>
              </p:txBody>
            </p:sp>
            <p:sp>
              <p:nvSpPr>
                <p:cNvPr id="55" name="Metin kutusu 54"/>
                <p:cNvSpPr txBox="1"/>
                <p:nvPr/>
              </p:nvSpPr>
              <p:spPr>
                <a:xfrm>
                  <a:off x="1080650" y="3172595"/>
                  <a:ext cx="384746" cy="292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/>
                    <a:t>f</a:t>
                  </a:r>
                  <a:endParaRPr lang="tr-TR" dirty="0"/>
                </a:p>
              </p:txBody>
            </p:sp>
            <p:sp>
              <p:nvSpPr>
                <p:cNvPr id="56" name="Metin kutusu 55"/>
                <p:cNvSpPr txBox="1"/>
                <p:nvPr/>
              </p:nvSpPr>
              <p:spPr>
                <a:xfrm>
                  <a:off x="3559412" y="3366692"/>
                  <a:ext cx="384746" cy="292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/>
                    <a:t>g</a:t>
                  </a:r>
                </a:p>
              </p:txBody>
            </p:sp>
            <p:sp>
              <p:nvSpPr>
                <p:cNvPr id="57" name="Metin kutusu 56"/>
                <p:cNvSpPr txBox="1"/>
                <p:nvPr/>
              </p:nvSpPr>
              <p:spPr>
                <a:xfrm>
                  <a:off x="2515758" y="868781"/>
                  <a:ext cx="38474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tr-TR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tr-TR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Metin kutusu 57"/>
                <p:cNvSpPr txBox="1"/>
                <p:nvPr/>
              </p:nvSpPr>
              <p:spPr>
                <a:xfrm>
                  <a:off x="4286276" y="1634044"/>
                  <a:ext cx="38474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tr-TR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tr-TR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Metin kutusu 58"/>
                <p:cNvSpPr txBox="1"/>
                <p:nvPr/>
              </p:nvSpPr>
              <p:spPr>
                <a:xfrm>
                  <a:off x="5515042" y="1737972"/>
                  <a:ext cx="38474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tr-TR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tr-TR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Metin kutusu 59"/>
                <p:cNvSpPr txBox="1"/>
                <p:nvPr/>
              </p:nvSpPr>
              <p:spPr>
                <a:xfrm>
                  <a:off x="2515758" y="2375580"/>
                  <a:ext cx="38474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tr-TR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tr-TR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61" name="Grup 60"/>
                <p:cNvGrpSpPr/>
                <p:nvPr/>
              </p:nvGrpSpPr>
              <p:grpSpPr>
                <a:xfrm>
                  <a:off x="971600" y="576453"/>
                  <a:ext cx="5540436" cy="2457360"/>
                  <a:chOff x="971600" y="576453"/>
                  <a:chExt cx="5540436" cy="2457360"/>
                </a:xfrm>
              </p:grpSpPr>
              <p:cxnSp>
                <p:nvCxnSpPr>
                  <p:cNvPr id="62" name="Düz Ok Bağlayıcısı 61"/>
                  <p:cNvCxnSpPr/>
                  <p:nvPr/>
                </p:nvCxnSpPr>
                <p:spPr>
                  <a:xfrm rot="16200000" flipH="1">
                    <a:off x="572716" y="1089026"/>
                    <a:ext cx="797767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Düz Ok Bağlayıcısı 62"/>
                  <p:cNvCxnSpPr/>
                  <p:nvPr/>
                </p:nvCxnSpPr>
                <p:spPr>
                  <a:xfrm rot="16200000" flipH="1">
                    <a:off x="572716" y="2634930"/>
                    <a:ext cx="797767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4" name="Yay 63"/>
                  <p:cNvSpPr/>
                  <p:nvPr/>
                </p:nvSpPr>
                <p:spPr>
                  <a:xfrm>
                    <a:off x="2132692" y="576453"/>
                    <a:ext cx="1099823" cy="918809"/>
                  </a:xfrm>
                  <a:prstGeom prst="arc">
                    <a:avLst>
                      <a:gd name="adj1" fmla="val 11409798"/>
                      <a:gd name="adj2" fmla="val 5590381"/>
                    </a:avLst>
                  </a:prstGeom>
                  <a:ln w="19050"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tr-TR"/>
                  </a:p>
                </p:txBody>
              </p:sp>
              <p:sp>
                <p:nvSpPr>
                  <p:cNvPr id="65" name="Yay 64"/>
                  <p:cNvSpPr/>
                  <p:nvPr/>
                </p:nvSpPr>
                <p:spPr>
                  <a:xfrm>
                    <a:off x="2017621" y="2115004"/>
                    <a:ext cx="1099823" cy="918809"/>
                  </a:xfrm>
                  <a:prstGeom prst="arc">
                    <a:avLst>
                      <a:gd name="adj1" fmla="val 11409798"/>
                      <a:gd name="adj2" fmla="val 5590381"/>
                    </a:avLst>
                  </a:prstGeom>
                  <a:ln w="19050"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tr-TR"/>
                  </a:p>
                </p:txBody>
              </p:sp>
              <p:sp>
                <p:nvSpPr>
                  <p:cNvPr id="66" name="Yay 65"/>
                  <p:cNvSpPr/>
                  <p:nvPr/>
                </p:nvSpPr>
                <p:spPr>
                  <a:xfrm>
                    <a:off x="4227542" y="1095939"/>
                    <a:ext cx="440758" cy="1425024"/>
                  </a:xfrm>
                  <a:prstGeom prst="arc">
                    <a:avLst>
                      <a:gd name="adj1" fmla="val 11409798"/>
                      <a:gd name="adj2" fmla="val 5590381"/>
                    </a:avLst>
                  </a:prstGeom>
                  <a:ln w="19050"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tr-TR"/>
                  </a:p>
                </p:txBody>
              </p:sp>
              <p:sp>
                <p:nvSpPr>
                  <p:cNvPr id="67" name="Yay 66"/>
                  <p:cNvSpPr/>
                  <p:nvPr/>
                </p:nvSpPr>
                <p:spPr>
                  <a:xfrm>
                    <a:off x="5442436" y="1216540"/>
                    <a:ext cx="440758" cy="1425024"/>
                  </a:xfrm>
                  <a:prstGeom prst="arc">
                    <a:avLst>
                      <a:gd name="adj1" fmla="val 11409798"/>
                      <a:gd name="adj2" fmla="val 5590381"/>
                    </a:avLst>
                  </a:prstGeom>
                  <a:ln w="19050"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tr-TR"/>
                  </a:p>
                </p:txBody>
              </p:sp>
              <p:cxnSp>
                <p:nvCxnSpPr>
                  <p:cNvPr id="68" name="Düz Ok Bağlayıcısı 67"/>
                  <p:cNvCxnSpPr/>
                  <p:nvPr/>
                </p:nvCxnSpPr>
                <p:spPr>
                  <a:xfrm rot="16200000" flipH="1">
                    <a:off x="6113152" y="1749950"/>
                    <a:ext cx="797767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</p:spTree>
    <p:extLst>
      <p:ext uri="{BB962C8B-B14F-4D97-AF65-F5344CB8AC3E}">
        <p14:creationId xmlns:p14="http://schemas.microsoft.com/office/powerpoint/2010/main" val="3714952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Çevre Akımı Yöntemleri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grpSp>
        <p:nvGrpSpPr>
          <p:cNvPr id="8" name="Grup 7"/>
          <p:cNvGrpSpPr/>
          <p:nvPr/>
        </p:nvGrpSpPr>
        <p:grpSpPr>
          <a:xfrm>
            <a:off x="1801782" y="1038798"/>
            <a:ext cx="5540436" cy="3542330"/>
            <a:chOff x="971600" y="116632"/>
            <a:chExt cx="5540436" cy="3542330"/>
          </a:xfrm>
        </p:grpSpPr>
        <p:pic>
          <p:nvPicPr>
            <p:cNvPr id="9" name="Resim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98490" y="127662"/>
              <a:ext cx="5513545" cy="3305035"/>
            </a:xfrm>
            <a:prstGeom prst="rect">
              <a:avLst/>
            </a:prstGeom>
          </p:spPr>
        </p:pic>
        <p:grpSp>
          <p:nvGrpSpPr>
            <p:cNvPr id="10" name="Grup 9"/>
            <p:cNvGrpSpPr/>
            <p:nvPr/>
          </p:nvGrpSpPr>
          <p:grpSpPr>
            <a:xfrm>
              <a:off x="971600" y="116632"/>
              <a:ext cx="5540436" cy="3542330"/>
              <a:chOff x="971600" y="116632"/>
              <a:chExt cx="5540436" cy="3542330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1410173" y="412579"/>
                <a:ext cx="110445" cy="1139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3632575" y="412579"/>
                <a:ext cx="110445" cy="1139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3644817" y="1808718"/>
                <a:ext cx="110445" cy="1139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1397931" y="1808671"/>
                <a:ext cx="110445" cy="1139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1403219" y="3204763"/>
                <a:ext cx="110445" cy="1139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641340" y="3261747"/>
                <a:ext cx="110445" cy="1139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2546823" y="1820453"/>
                <a:ext cx="110445" cy="11396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grpSp>
            <p:nvGrpSpPr>
              <p:cNvPr id="18" name="Grup 17"/>
              <p:cNvGrpSpPr/>
              <p:nvPr/>
            </p:nvGrpSpPr>
            <p:grpSpPr>
              <a:xfrm>
                <a:off x="971600" y="116632"/>
                <a:ext cx="5540436" cy="3542330"/>
                <a:chOff x="971600" y="116632"/>
                <a:chExt cx="5540436" cy="3542330"/>
              </a:xfrm>
            </p:grpSpPr>
            <p:sp>
              <p:nvSpPr>
                <p:cNvPr id="19" name="Metin kutusu 18"/>
                <p:cNvSpPr txBox="1"/>
                <p:nvPr/>
              </p:nvSpPr>
              <p:spPr>
                <a:xfrm>
                  <a:off x="1356762" y="127662"/>
                  <a:ext cx="384746" cy="292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/>
                    <a:t>a</a:t>
                  </a:r>
                  <a:endParaRPr lang="tr-TR" dirty="0"/>
                </a:p>
              </p:txBody>
            </p:sp>
            <p:sp>
              <p:nvSpPr>
                <p:cNvPr id="20" name="Metin kutusu 19"/>
                <p:cNvSpPr txBox="1"/>
                <p:nvPr/>
              </p:nvSpPr>
              <p:spPr>
                <a:xfrm>
                  <a:off x="3584523" y="116632"/>
                  <a:ext cx="384746" cy="292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/>
                    <a:t>b</a:t>
                  </a:r>
                  <a:endParaRPr lang="tr-TR" dirty="0"/>
                </a:p>
              </p:txBody>
            </p:sp>
            <p:sp>
              <p:nvSpPr>
                <p:cNvPr id="21" name="Metin kutusu 20"/>
                <p:cNvSpPr txBox="1"/>
                <p:nvPr/>
              </p:nvSpPr>
              <p:spPr>
                <a:xfrm>
                  <a:off x="1076001" y="1662536"/>
                  <a:ext cx="384746" cy="292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/>
                    <a:t>c</a:t>
                  </a:r>
                  <a:endParaRPr lang="tr-TR" dirty="0"/>
                </a:p>
              </p:txBody>
            </p:sp>
            <p:sp>
              <p:nvSpPr>
                <p:cNvPr id="22" name="Metin kutusu 21"/>
                <p:cNvSpPr txBox="1"/>
                <p:nvPr/>
              </p:nvSpPr>
              <p:spPr>
                <a:xfrm>
                  <a:off x="2464895" y="1487909"/>
                  <a:ext cx="384746" cy="292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/>
                    <a:t>d</a:t>
                  </a:r>
                </a:p>
              </p:txBody>
            </p:sp>
            <p:sp>
              <p:nvSpPr>
                <p:cNvPr id="23" name="Metin kutusu 22"/>
                <p:cNvSpPr txBox="1"/>
                <p:nvPr/>
              </p:nvSpPr>
              <p:spPr>
                <a:xfrm>
                  <a:off x="3695715" y="1598002"/>
                  <a:ext cx="384746" cy="292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/>
                    <a:t>e</a:t>
                  </a:r>
                  <a:endParaRPr lang="tr-TR" dirty="0"/>
                </a:p>
              </p:txBody>
            </p:sp>
            <p:sp>
              <p:nvSpPr>
                <p:cNvPr id="24" name="Metin kutusu 23"/>
                <p:cNvSpPr txBox="1"/>
                <p:nvPr/>
              </p:nvSpPr>
              <p:spPr>
                <a:xfrm>
                  <a:off x="1080650" y="3172595"/>
                  <a:ext cx="384746" cy="292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/>
                    <a:t>f</a:t>
                  </a:r>
                  <a:endParaRPr lang="tr-TR" dirty="0"/>
                </a:p>
              </p:txBody>
            </p:sp>
            <p:sp>
              <p:nvSpPr>
                <p:cNvPr id="25" name="Metin kutusu 24"/>
                <p:cNvSpPr txBox="1"/>
                <p:nvPr/>
              </p:nvSpPr>
              <p:spPr>
                <a:xfrm>
                  <a:off x="3559412" y="3366692"/>
                  <a:ext cx="384746" cy="292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/>
                    <a:t>g</a:t>
                  </a:r>
                </a:p>
              </p:txBody>
            </p:sp>
            <p:sp>
              <p:nvSpPr>
                <p:cNvPr id="26" name="Metin kutusu 25"/>
                <p:cNvSpPr txBox="1"/>
                <p:nvPr/>
              </p:nvSpPr>
              <p:spPr>
                <a:xfrm>
                  <a:off x="2515758" y="868781"/>
                  <a:ext cx="38474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tr-TR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tr-TR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Metin kutusu 26"/>
                <p:cNvSpPr txBox="1"/>
                <p:nvPr/>
              </p:nvSpPr>
              <p:spPr>
                <a:xfrm>
                  <a:off x="4286276" y="1634044"/>
                  <a:ext cx="38474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tr-TR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tr-TR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Metin kutusu 27"/>
                <p:cNvSpPr txBox="1"/>
                <p:nvPr/>
              </p:nvSpPr>
              <p:spPr>
                <a:xfrm>
                  <a:off x="5515042" y="1737972"/>
                  <a:ext cx="38474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tr-TR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tr-TR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Metin kutusu 28"/>
                <p:cNvSpPr txBox="1"/>
                <p:nvPr/>
              </p:nvSpPr>
              <p:spPr>
                <a:xfrm>
                  <a:off x="2515758" y="2375580"/>
                  <a:ext cx="38474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tr-TR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tr-TR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30" name="Grup 29"/>
                <p:cNvGrpSpPr/>
                <p:nvPr/>
              </p:nvGrpSpPr>
              <p:grpSpPr>
                <a:xfrm>
                  <a:off x="971600" y="576453"/>
                  <a:ext cx="5540436" cy="2457360"/>
                  <a:chOff x="971600" y="576453"/>
                  <a:chExt cx="5540436" cy="2457360"/>
                </a:xfrm>
              </p:grpSpPr>
              <p:cxnSp>
                <p:nvCxnSpPr>
                  <p:cNvPr id="31" name="Düz Ok Bağlayıcısı 30"/>
                  <p:cNvCxnSpPr/>
                  <p:nvPr/>
                </p:nvCxnSpPr>
                <p:spPr>
                  <a:xfrm rot="16200000" flipH="1">
                    <a:off x="572716" y="1089026"/>
                    <a:ext cx="797767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Düz Ok Bağlayıcısı 31"/>
                  <p:cNvCxnSpPr/>
                  <p:nvPr/>
                </p:nvCxnSpPr>
                <p:spPr>
                  <a:xfrm rot="16200000" flipH="1">
                    <a:off x="572716" y="2634930"/>
                    <a:ext cx="797767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" name="Yay 32"/>
                  <p:cNvSpPr/>
                  <p:nvPr/>
                </p:nvSpPr>
                <p:spPr>
                  <a:xfrm>
                    <a:off x="2132692" y="576453"/>
                    <a:ext cx="1099823" cy="918809"/>
                  </a:xfrm>
                  <a:prstGeom prst="arc">
                    <a:avLst>
                      <a:gd name="adj1" fmla="val 11409798"/>
                      <a:gd name="adj2" fmla="val 5590381"/>
                    </a:avLst>
                  </a:prstGeom>
                  <a:ln w="19050"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tr-TR"/>
                  </a:p>
                </p:txBody>
              </p:sp>
              <p:sp>
                <p:nvSpPr>
                  <p:cNvPr id="34" name="Yay 33"/>
                  <p:cNvSpPr/>
                  <p:nvPr/>
                </p:nvSpPr>
                <p:spPr>
                  <a:xfrm>
                    <a:off x="2017621" y="2115004"/>
                    <a:ext cx="1099823" cy="918809"/>
                  </a:xfrm>
                  <a:prstGeom prst="arc">
                    <a:avLst>
                      <a:gd name="adj1" fmla="val 11409798"/>
                      <a:gd name="adj2" fmla="val 5590381"/>
                    </a:avLst>
                  </a:prstGeom>
                  <a:ln w="19050"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tr-TR"/>
                  </a:p>
                </p:txBody>
              </p:sp>
              <p:sp>
                <p:nvSpPr>
                  <p:cNvPr id="35" name="Yay 34"/>
                  <p:cNvSpPr/>
                  <p:nvPr/>
                </p:nvSpPr>
                <p:spPr>
                  <a:xfrm>
                    <a:off x="4227542" y="1095939"/>
                    <a:ext cx="440758" cy="1425024"/>
                  </a:xfrm>
                  <a:prstGeom prst="arc">
                    <a:avLst>
                      <a:gd name="adj1" fmla="val 11409798"/>
                      <a:gd name="adj2" fmla="val 5590381"/>
                    </a:avLst>
                  </a:prstGeom>
                  <a:ln w="19050"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tr-TR"/>
                  </a:p>
                </p:txBody>
              </p:sp>
              <p:sp>
                <p:nvSpPr>
                  <p:cNvPr id="36" name="Yay 35"/>
                  <p:cNvSpPr/>
                  <p:nvPr/>
                </p:nvSpPr>
                <p:spPr>
                  <a:xfrm>
                    <a:off x="5442436" y="1216540"/>
                    <a:ext cx="440758" cy="1425024"/>
                  </a:xfrm>
                  <a:prstGeom prst="arc">
                    <a:avLst>
                      <a:gd name="adj1" fmla="val 11409798"/>
                      <a:gd name="adj2" fmla="val 5590381"/>
                    </a:avLst>
                  </a:prstGeom>
                  <a:ln w="19050"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tr-TR"/>
                  </a:p>
                </p:txBody>
              </p:sp>
              <p:cxnSp>
                <p:nvCxnSpPr>
                  <p:cNvPr id="37" name="Düz Ok Bağlayıcısı 36"/>
                  <p:cNvCxnSpPr/>
                  <p:nvPr/>
                </p:nvCxnSpPr>
                <p:spPr>
                  <a:xfrm rot="16200000" flipH="1">
                    <a:off x="6113152" y="1749950"/>
                    <a:ext cx="797767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sp>
        <p:nvSpPr>
          <p:cNvPr id="39" name="2 İçerik Yer Tutucusu"/>
          <p:cNvSpPr>
            <a:spLocks noGrp="1"/>
          </p:cNvSpPr>
          <p:nvPr>
            <p:ph idx="1"/>
          </p:nvPr>
        </p:nvSpPr>
        <p:spPr>
          <a:xfrm>
            <a:off x="467543" y="4674942"/>
            <a:ext cx="8246597" cy="1850402"/>
          </a:xfrm>
        </p:spPr>
        <p:txBody>
          <a:bodyPr>
            <a:normAutofit/>
          </a:bodyPr>
          <a:lstStyle/>
          <a:p>
            <a:pPr algn="just"/>
            <a:r>
              <a:rPr lang="tr-TR" dirty="0" smtClean="0"/>
              <a:t>I. R</a:t>
            </a:r>
            <a:r>
              <a:rPr lang="tr-TR" baseline="-25000" dirty="0" smtClean="0"/>
              <a:t>1</a:t>
            </a:r>
            <a:r>
              <a:rPr lang="tr-TR" dirty="0" smtClean="0"/>
              <a:t>.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tr-TR" dirty="0" smtClean="0"/>
              <a:t>+R</a:t>
            </a:r>
            <a:r>
              <a:rPr lang="tr-TR" baseline="-25000" dirty="0" smtClean="0"/>
              <a:t>5</a:t>
            </a:r>
            <a:r>
              <a:rPr lang="tr-TR" dirty="0" smtClean="0"/>
              <a:t>.(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tr-TR" dirty="0" smtClean="0"/>
              <a:t>-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tr-TR" dirty="0" smtClean="0"/>
              <a:t>)+R</a:t>
            </a:r>
            <a:r>
              <a:rPr lang="tr-TR" baseline="-25000" dirty="0" smtClean="0"/>
              <a:t>3</a:t>
            </a:r>
            <a:r>
              <a:rPr lang="tr-TR" dirty="0" smtClean="0"/>
              <a:t>.(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tr-TR" dirty="0" smtClean="0"/>
              <a:t>-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dirty="0" smtClean="0"/>
              <a:t>)+R</a:t>
            </a:r>
            <a:r>
              <a:rPr lang="tr-TR" baseline="-25000" dirty="0" smtClean="0"/>
              <a:t>2</a:t>
            </a:r>
            <a:r>
              <a:rPr lang="tr-TR" dirty="0" smtClean="0"/>
              <a:t>.(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tr-TR" dirty="0" smtClean="0"/>
              <a:t>-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dirty="0" smtClean="0"/>
              <a:t>)=V</a:t>
            </a:r>
            <a:r>
              <a:rPr lang="tr-TR" baseline="-25000" dirty="0" smtClean="0"/>
              <a:t>k1</a:t>
            </a:r>
          </a:p>
          <a:p>
            <a:pPr algn="just"/>
            <a:r>
              <a:rPr lang="tr-TR" dirty="0" smtClean="0"/>
              <a:t>II. R</a:t>
            </a:r>
            <a:r>
              <a:rPr lang="tr-TR" baseline="-25000" dirty="0" smtClean="0"/>
              <a:t>2</a:t>
            </a:r>
            <a:r>
              <a:rPr lang="tr-TR" dirty="0" smtClean="0"/>
              <a:t>.(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I</a:t>
            </a:r>
            <a:r>
              <a:rPr lang="tr-T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tr-TR" dirty="0" smtClean="0"/>
              <a:t>)+R</a:t>
            </a:r>
            <a:r>
              <a:rPr lang="tr-TR" baseline="-25000" dirty="0" smtClean="0"/>
              <a:t>3</a:t>
            </a:r>
            <a:r>
              <a:rPr lang="tr-TR" dirty="0" smtClean="0"/>
              <a:t>.(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I</a:t>
            </a:r>
            <a:r>
              <a:rPr lang="tr-T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tr-TR" dirty="0" smtClean="0"/>
              <a:t>)+R</a:t>
            </a:r>
            <a:r>
              <a:rPr lang="tr-TR" baseline="-25000" dirty="0" smtClean="0"/>
              <a:t>6</a:t>
            </a:r>
            <a:r>
              <a:rPr lang="tr-TR" dirty="0" smtClean="0"/>
              <a:t>(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I</a:t>
            </a:r>
            <a:r>
              <a:rPr lang="tr-T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tr-TR" dirty="0" smtClean="0"/>
              <a:t>)+R4.I2=V</a:t>
            </a:r>
            <a:r>
              <a:rPr lang="tr-TR" baseline="-25000" dirty="0" smtClean="0"/>
              <a:t>k2</a:t>
            </a:r>
          </a:p>
          <a:p>
            <a:pPr algn="just"/>
            <a:r>
              <a:rPr lang="tr-TR" dirty="0" smtClean="0"/>
              <a:t>III. R</a:t>
            </a:r>
            <a:r>
              <a:rPr lang="tr-TR" baseline="-25000" dirty="0" smtClean="0"/>
              <a:t>5</a:t>
            </a:r>
            <a:r>
              <a:rPr lang="tr-TR" dirty="0" smtClean="0"/>
              <a:t>.(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I</a:t>
            </a:r>
            <a:r>
              <a:rPr lang="tr-T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tr-TR" dirty="0" smtClean="0"/>
              <a:t>)+R</a:t>
            </a:r>
            <a:r>
              <a:rPr lang="tr-TR" baseline="-25000" dirty="0" smtClean="0"/>
              <a:t>7</a:t>
            </a:r>
            <a:r>
              <a:rPr lang="tr-TR" dirty="0" smtClean="0"/>
              <a:t>.(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I</a:t>
            </a:r>
            <a:r>
              <a:rPr lang="tr-T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tr-TR" dirty="0" smtClean="0"/>
              <a:t>)+R</a:t>
            </a:r>
            <a:r>
              <a:rPr lang="tr-TR" baseline="-25000" dirty="0" smtClean="0"/>
              <a:t>6</a:t>
            </a:r>
            <a:r>
              <a:rPr lang="tr-TR" dirty="0" smtClean="0"/>
              <a:t>.(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I</a:t>
            </a:r>
            <a:r>
              <a:rPr lang="tr-T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tr-TR" dirty="0" smtClean="0"/>
              <a:t>)=0</a:t>
            </a:r>
          </a:p>
          <a:p>
            <a:pPr algn="just"/>
            <a:r>
              <a:rPr lang="tr-TR" dirty="0" smtClean="0"/>
              <a:t>IV. Gerek yok çünkü 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-I</a:t>
            </a:r>
            <a:r>
              <a:rPr lang="tr-T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3</a:t>
            </a:r>
            <a:endParaRPr lang="tr-TR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1031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Çevre Akımı Yöntemleri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211" y="2249110"/>
            <a:ext cx="7793578" cy="2592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5993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Metin kutusu 3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5" name="Başlık 2"/>
          <p:cNvSpPr>
            <a:spLocks noGrp="1"/>
          </p:cNvSpPr>
          <p:nvPr>
            <p:ph type="title"/>
          </p:nvPr>
        </p:nvSpPr>
        <p:spPr>
          <a:xfrm>
            <a:off x="467544" y="188640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Örnek</a:t>
            </a:r>
            <a:endParaRPr lang="tr-TR" sz="3600" b="1" dirty="0"/>
          </a:p>
        </p:txBody>
      </p:sp>
      <p:grpSp>
        <p:nvGrpSpPr>
          <p:cNvPr id="59" name="Grup 58"/>
          <p:cNvGrpSpPr/>
          <p:nvPr/>
        </p:nvGrpSpPr>
        <p:grpSpPr>
          <a:xfrm>
            <a:off x="1217751" y="618012"/>
            <a:ext cx="6708499" cy="2306932"/>
            <a:chOff x="325044" y="470878"/>
            <a:chExt cx="6708499" cy="2306932"/>
          </a:xfrm>
        </p:grpSpPr>
        <p:pic>
          <p:nvPicPr>
            <p:cNvPr id="60" name="Resim 5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5044" y="781267"/>
              <a:ext cx="6708499" cy="1996543"/>
            </a:xfrm>
            <a:prstGeom prst="rect">
              <a:avLst/>
            </a:prstGeom>
          </p:spPr>
        </p:pic>
        <p:sp>
          <p:nvSpPr>
            <p:cNvPr id="61" name="Metin kutusu 60"/>
            <p:cNvSpPr txBox="1"/>
            <p:nvPr/>
          </p:nvSpPr>
          <p:spPr>
            <a:xfrm>
              <a:off x="2123728" y="484701"/>
              <a:ext cx="6480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endParaRPr lang="tr-TR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Metin kutusu 61"/>
            <p:cNvSpPr txBox="1"/>
            <p:nvPr/>
          </p:nvSpPr>
          <p:spPr>
            <a:xfrm>
              <a:off x="5220072" y="470878"/>
              <a:ext cx="6480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endParaRPr lang="tr-TR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Metin kutusu 62"/>
            <p:cNvSpPr txBox="1"/>
            <p:nvPr/>
          </p:nvSpPr>
          <p:spPr>
            <a:xfrm>
              <a:off x="4115808" y="1597243"/>
              <a:ext cx="6480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endParaRPr lang="tr-TR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24955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Metin kutusu 3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cxnSp>
        <p:nvCxnSpPr>
          <p:cNvPr id="15" name="Düz Ok Bağlayıcısı 14"/>
          <p:cNvCxnSpPr/>
          <p:nvPr/>
        </p:nvCxnSpPr>
        <p:spPr>
          <a:xfrm rot="16200000" flipH="1">
            <a:off x="-79425" y="1360603"/>
            <a:ext cx="7977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up 17"/>
          <p:cNvGrpSpPr/>
          <p:nvPr/>
        </p:nvGrpSpPr>
        <p:grpSpPr>
          <a:xfrm>
            <a:off x="1152581" y="619392"/>
            <a:ext cx="6838838" cy="2593584"/>
            <a:chOff x="319458" y="116632"/>
            <a:chExt cx="6838838" cy="2593584"/>
          </a:xfrm>
        </p:grpSpPr>
        <p:pic>
          <p:nvPicPr>
            <p:cNvPr id="19" name="Resim 1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9458" y="443361"/>
              <a:ext cx="6708499" cy="1996543"/>
            </a:xfrm>
            <a:prstGeom prst="rect">
              <a:avLst/>
            </a:prstGeom>
          </p:spPr>
        </p:pic>
        <p:sp>
          <p:nvSpPr>
            <p:cNvPr id="20" name="Oval 19"/>
            <p:cNvSpPr/>
            <p:nvPr/>
          </p:nvSpPr>
          <p:spPr>
            <a:xfrm>
              <a:off x="3851920" y="524822"/>
              <a:ext cx="110445" cy="11396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Metin kutusu 20"/>
            <p:cNvSpPr txBox="1"/>
            <p:nvPr/>
          </p:nvSpPr>
          <p:spPr>
            <a:xfrm>
              <a:off x="3769991" y="200384"/>
              <a:ext cx="3847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2" name="Yay 21"/>
            <p:cNvSpPr/>
            <p:nvPr/>
          </p:nvSpPr>
          <p:spPr>
            <a:xfrm>
              <a:off x="1845065" y="1035459"/>
              <a:ext cx="1099823" cy="918809"/>
            </a:xfrm>
            <a:prstGeom prst="arc">
              <a:avLst>
                <a:gd name="adj1" fmla="val 11409798"/>
                <a:gd name="adj2" fmla="val 5590381"/>
              </a:avLst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r-TR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Metin kutusu 22"/>
            <p:cNvSpPr txBox="1"/>
            <p:nvPr/>
          </p:nvSpPr>
          <p:spPr>
            <a:xfrm>
              <a:off x="2213947" y="1288454"/>
              <a:ext cx="3847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.</a:t>
              </a:r>
              <a:endParaRPr lang="tr-TR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" name="Düz Ok Bağlayıcısı 23"/>
            <p:cNvCxnSpPr/>
            <p:nvPr/>
          </p:nvCxnSpPr>
          <p:spPr>
            <a:xfrm rot="16200000" flipH="1">
              <a:off x="6759412" y="1360603"/>
              <a:ext cx="79776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Metin kutusu 24"/>
            <p:cNvSpPr txBox="1"/>
            <p:nvPr/>
          </p:nvSpPr>
          <p:spPr>
            <a:xfrm>
              <a:off x="2123728" y="130455"/>
              <a:ext cx="6480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endParaRPr lang="tr-TR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Metin kutusu 25"/>
            <p:cNvSpPr txBox="1"/>
            <p:nvPr/>
          </p:nvSpPr>
          <p:spPr>
            <a:xfrm>
              <a:off x="5220072" y="116632"/>
              <a:ext cx="6480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endParaRPr lang="tr-TR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Metin kutusu 26"/>
            <p:cNvSpPr txBox="1"/>
            <p:nvPr/>
          </p:nvSpPr>
          <p:spPr>
            <a:xfrm>
              <a:off x="4115808" y="1242997"/>
              <a:ext cx="6480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endParaRPr lang="tr-TR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Metin kutusu 27"/>
            <p:cNvSpPr txBox="1"/>
            <p:nvPr/>
          </p:nvSpPr>
          <p:spPr>
            <a:xfrm>
              <a:off x="5077484" y="1310197"/>
              <a:ext cx="5305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I.</a:t>
              </a:r>
              <a:endParaRPr lang="tr-TR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Yay 28"/>
            <p:cNvSpPr/>
            <p:nvPr/>
          </p:nvSpPr>
          <p:spPr>
            <a:xfrm rot="14471103" flipV="1">
              <a:off x="4698797" y="1035458"/>
              <a:ext cx="1099823" cy="918809"/>
            </a:xfrm>
            <a:prstGeom prst="arc">
              <a:avLst>
                <a:gd name="adj1" fmla="val 11409798"/>
                <a:gd name="adj2" fmla="val 5590381"/>
              </a:avLst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r-TR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0" name="Düz Ok Bağlayıcısı 29"/>
            <p:cNvCxnSpPr/>
            <p:nvPr/>
          </p:nvCxnSpPr>
          <p:spPr>
            <a:xfrm rot="16200000" flipH="1">
              <a:off x="-79425" y="1360603"/>
              <a:ext cx="79776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Oval 30"/>
            <p:cNvSpPr/>
            <p:nvPr/>
          </p:nvSpPr>
          <p:spPr>
            <a:xfrm>
              <a:off x="3851919" y="2299864"/>
              <a:ext cx="110445" cy="11396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Metin kutusu 31"/>
            <p:cNvSpPr txBox="1"/>
            <p:nvPr/>
          </p:nvSpPr>
          <p:spPr>
            <a:xfrm>
              <a:off x="3811846" y="2340884"/>
              <a:ext cx="3847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tr-T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3" name="Nesne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82362"/>
              </p:ext>
            </p:extLst>
          </p:nvPr>
        </p:nvGraphicFramePr>
        <p:xfrm>
          <a:off x="757880" y="3003774"/>
          <a:ext cx="6982472" cy="3593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Denklem" r:id="rId4" imgW="2539800" imgH="1307880" progId="Equation.3">
                  <p:embed/>
                </p:oleObj>
              </mc:Choice>
              <mc:Fallback>
                <p:oleObj name="Denklem" r:id="rId4" imgW="2539800" imgH="1307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7880" y="3003774"/>
                        <a:ext cx="6982472" cy="3593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Metin kutusu 35"/>
          <p:cNvSpPr txBox="1"/>
          <p:nvPr/>
        </p:nvSpPr>
        <p:spPr>
          <a:xfrm>
            <a:off x="7207290" y="2612811"/>
            <a:ext cx="13075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için I</a:t>
            </a:r>
            <a:r>
              <a:rPr lang="tr-TR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tr-T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çin I</a:t>
            </a:r>
            <a:r>
              <a:rPr lang="tr-TR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tr-T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284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342171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Metin kutusu 3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cxnSp>
        <p:nvCxnSpPr>
          <p:cNvPr id="15" name="Düz Ok Bağlayıcısı 14"/>
          <p:cNvCxnSpPr/>
          <p:nvPr/>
        </p:nvCxnSpPr>
        <p:spPr>
          <a:xfrm rot="16200000" flipH="1">
            <a:off x="-79425" y="1360603"/>
            <a:ext cx="79776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up 17"/>
          <p:cNvGrpSpPr/>
          <p:nvPr/>
        </p:nvGrpSpPr>
        <p:grpSpPr>
          <a:xfrm>
            <a:off x="1152581" y="619392"/>
            <a:ext cx="6838838" cy="2593584"/>
            <a:chOff x="319458" y="116632"/>
            <a:chExt cx="6838838" cy="2593584"/>
          </a:xfrm>
        </p:grpSpPr>
        <p:pic>
          <p:nvPicPr>
            <p:cNvPr id="19" name="Resim 1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9458" y="443361"/>
              <a:ext cx="6708499" cy="1996543"/>
            </a:xfrm>
            <a:prstGeom prst="rect">
              <a:avLst/>
            </a:prstGeom>
          </p:spPr>
        </p:pic>
        <p:sp>
          <p:nvSpPr>
            <p:cNvPr id="20" name="Oval 19"/>
            <p:cNvSpPr/>
            <p:nvPr/>
          </p:nvSpPr>
          <p:spPr>
            <a:xfrm>
              <a:off x="3851920" y="524822"/>
              <a:ext cx="110445" cy="11396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Metin kutusu 20"/>
            <p:cNvSpPr txBox="1"/>
            <p:nvPr/>
          </p:nvSpPr>
          <p:spPr>
            <a:xfrm>
              <a:off x="3769991" y="200384"/>
              <a:ext cx="3847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2" name="Yay 21"/>
            <p:cNvSpPr/>
            <p:nvPr/>
          </p:nvSpPr>
          <p:spPr>
            <a:xfrm>
              <a:off x="1845065" y="1035459"/>
              <a:ext cx="1099823" cy="918809"/>
            </a:xfrm>
            <a:prstGeom prst="arc">
              <a:avLst>
                <a:gd name="adj1" fmla="val 11409798"/>
                <a:gd name="adj2" fmla="val 5590381"/>
              </a:avLst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r-TR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Metin kutusu 22"/>
            <p:cNvSpPr txBox="1"/>
            <p:nvPr/>
          </p:nvSpPr>
          <p:spPr>
            <a:xfrm>
              <a:off x="2213947" y="1288454"/>
              <a:ext cx="3847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.</a:t>
              </a:r>
              <a:endParaRPr lang="tr-TR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" name="Düz Ok Bağlayıcısı 23"/>
            <p:cNvCxnSpPr/>
            <p:nvPr/>
          </p:nvCxnSpPr>
          <p:spPr>
            <a:xfrm rot="16200000" flipH="1">
              <a:off x="6759412" y="1360603"/>
              <a:ext cx="79776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Metin kutusu 24"/>
            <p:cNvSpPr txBox="1"/>
            <p:nvPr/>
          </p:nvSpPr>
          <p:spPr>
            <a:xfrm>
              <a:off x="2123728" y="130455"/>
              <a:ext cx="6480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endParaRPr lang="tr-TR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Metin kutusu 25"/>
            <p:cNvSpPr txBox="1"/>
            <p:nvPr/>
          </p:nvSpPr>
          <p:spPr>
            <a:xfrm>
              <a:off x="5220072" y="116632"/>
              <a:ext cx="6480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endParaRPr lang="tr-TR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Metin kutusu 26"/>
            <p:cNvSpPr txBox="1"/>
            <p:nvPr/>
          </p:nvSpPr>
          <p:spPr>
            <a:xfrm>
              <a:off x="4115808" y="1242997"/>
              <a:ext cx="6480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Ω</a:t>
              </a:r>
              <a:endParaRPr lang="tr-TR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Metin kutusu 27"/>
            <p:cNvSpPr txBox="1"/>
            <p:nvPr/>
          </p:nvSpPr>
          <p:spPr>
            <a:xfrm>
              <a:off x="5077484" y="1310197"/>
              <a:ext cx="5305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I.</a:t>
              </a:r>
              <a:endParaRPr lang="tr-TR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Yay 28"/>
            <p:cNvSpPr/>
            <p:nvPr/>
          </p:nvSpPr>
          <p:spPr>
            <a:xfrm rot="14471103" flipV="1">
              <a:off x="4698797" y="1035458"/>
              <a:ext cx="1099823" cy="918809"/>
            </a:xfrm>
            <a:prstGeom prst="arc">
              <a:avLst>
                <a:gd name="adj1" fmla="val 11409798"/>
                <a:gd name="adj2" fmla="val 5590381"/>
              </a:avLst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r-TR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0" name="Düz Ok Bağlayıcısı 29"/>
            <p:cNvCxnSpPr/>
            <p:nvPr/>
          </p:nvCxnSpPr>
          <p:spPr>
            <a:xfrm rot="16200000" flipH="1">
              <a:off x="-79425" y="1360603"/>
              <a:ext cx="79776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Oval 30"/>
            <p:cNvSpPr/>
            <p:nvPr/>
          </p:nvSpPr>
          <p:spPr>
            <a:xfrm>
              <a:off x="3851919" y="2299864"/>
              <a:ext cx="110445" cy="11396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Metin kutusu 31"/>
            <p:cNvSpPr txBox="1"/>
            <p:nvPr/>
          </p:nvSpPr>
          <p:spPr>
            <a:xfrm>
              <a:off x="3811846" y="2340884"/>
              <a:ext cx="3847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tr-T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Metin kutusu 35"/>
          <p:cNvSpPr txBox="1"/>
          <p:nvPr/>
        </p:nvSpPr>
        <p:spPr>
          <a:xfrm>
            <a:off x="7207290" y="2612811"/>
            <a:ext cx="13075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için I</a:t>
            </a:r>
            <a:r>
              <a:rPr lang="tr-TR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tr-T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çin I</a:t>
            </a:r>
            <a:r>
              <a:rPr lang="tr-TR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tr-T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Metin kutusu 36"/>
          <p:cNvSpPr txBox="1"/>
          <p:nvPr/>
        </p:nvSpPr>
        <p:spPr>
          <a:xfrm>
            <a:off x="892222" y="3096510"/>
            <a:ext cx="663210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tr-TR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1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üzerinden I</a:t>
            </a:r>
            <a:r>
              <a:rPr lang="tr-TR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algn="just"/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üzerinden I</a:t>
            </a:r>
            <a:r>
              <a:rPr lang="tr-TR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tr-T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üzerinden 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I</a:t>
            </a:r>
            <a:r>
              <a:rPr lang="tr-TR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tr-TR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tr-T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üzerinden I</a:t>
            </a:r>
            <a:r>
              <a:rPr lang="tr-TR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tr-T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tr-TR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2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r-T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üzerinden </a:t>
            </a:r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tr-T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kımları akmaktadır.</a:t>
            </a:r>
            <a:endParaRPr lang="tr-T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tr-T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7904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Metin kutusu 3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5" name="Başlık 2"/>
          <p:cNvSpPr>
            <a:spLocks noGrp="1"/>
          </p:cNvSpPr>
          <p:nvPr>
            <p:ph type="title"/>
          </p:nvPr>
        </p:nvSpPr>
        <p:spPr>
          <a:xfrm>
            <a:off x="467544" y="188640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Örnek</a:t>
            </a:r>
            <a:endParaRPr lang="tr-TR" sz="3600" b="1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836712"/>
            <a:ext cx="4464496" cy="3101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613254" y="3972511"/>
            <a:ext cx="2462808" cy="727720"/>
          </a:xfrm>
          <a:prstGeom prst="rect">
            <a:avLst/>
          </a:prstGeom>
          <a:noFill/>
        </p:spPr>
        <p:txBody>
          <a:bodyPr/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tr-TR" altLang="tr-TR" sz="2800" dirty="0" smtClean="0"/>
              <a:t>Çevre</a:t>
            </a:r>
            <a:r>
              <a:rPr lang="en-US" altLang="tr-TR" sz="2800" dirty="0" smtClean="0"/>
              <a:t> 1:</a:t>
            </a:r>
            <a:endParaRPr lang="en-US" altLang="tr-TR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83042"/>
              </p:ext>
            </p:extLst>
          </p:nvPr>
        </p:nvGraphicFramePr>
        <p:xfrm>
          <a:off x="2649256" y="3949837"/>
          <a:ext cx="55705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3" name="Equation" r:id="rId4" imgW="1954951" imgH="215806" progId="Equation.3">
                  <p:embed/>
                </p:oleObj>
              </mc:Choice>
              <mc:Fallback>
                <p:oleObj name="Equation" r:id="rId4" imgW="195495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256" y="3949837"/>
                        <a:ext cx="5570538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52612"/>
              </p:ext>
            </p:extLst>
          </p:nvPr>
        </p:nvGraphicFramePr>
        <p:xfrm>
          <a:off x="3347864" y="4581128"/>
          <a:ext cx="29289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4" name="Equation" r:id="rId6" imgW="1028254" imgH="215806" progId="Equation.3">
                  <p:embed/>
                </p:oleObj>
              </mc:Choice>
              <mc:Fallback>
                <p:oleObj name="Equation" r:id="rId6" imgW="102825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581128"/>
                        <a:ext cx="2928938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611560" y="5229200"/>
            <a:ext cx="2462808" cy="727720"/>
          </a:xfrm>
          <a:prstGeom prst="rect">
            <a:avLst/>
          </a:prstGeom>
          <a:noFill/>
        </p:spPr>
        <p:txBody>
          <a:bodyPr/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tr-TR" altLang="tr-TR" sz="2800" dirty="0" smtClean="0"/>
              <a:t>Çevre</a:t>
            </a:r>
            <a:r>
              <a:rPr lang="en-US" altLang="tr-TR" sz="2800" dirty="0" smtClean="0"/>
              <a:t> </a:t>
            </a:r>
            <a:r>
              <a:rPr lang="tr-TR" altLang="tr-TR" sz="2800" dirty="0" smtClean="0"/>
              <a:t>2</a:t>
            </a:r>
            <a:r>
              <a:rPr lang="en-US" altLang="tr-TR" sz="2800" dirty="0" smtClean="0"/>
              <a:t>:</a:t>
            </a:r>
            <a:endParaRPr lang="en-US" altLang="tr-TR" sz="2800" dirty="0"/>
          </a:p>
        </p:txBody>
      </p:sp>
      <p:graphicFrame>
        <p:nvGraphicFramePr>
          <p:cNvPr id="2" name="Nesne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839213"/>
              </p:ext>
            </p:extLst>
          </p:nvPr>
        </p:nvGraphicFramePr>
        <p:xfrm>
          <a:off x="2469020" y="5243948"/>
          <a:ext cx="5957834" cy="54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5" name="Denklem" r:id="rId8" imgW="2373870" imgH="215806" progId="Equation.3">
                  <p:embed/>
                </p:oleObj>
              </mc:Choice>
              <mc:Fallback>
                <p:oleObj name="Denklem" r:id="rId8" imgW="2373870" imgH="21580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020" y="5243948"/>
                        <a:ext cx="5957834" cy="541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Nesne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21153"/>
              </p:ext>
            </p:extLst>
          </p:nvPr>
        </p:nvGraphicFramePr>
        <p:xfrm>
          <a:off x="3131840" y="5910981"/>
          <a:ext cx="35798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6" name="Denklem" r:id="rId10" imgW="1256755" imgH="215806" progId="Equation.3">
                  <p:embed/>
                </p:oleObj>
              </mc:Choice>
              <mc:Fallback>
                <p:oleObj name="Denklem" r:id="rId10" imgW="1256755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910981"/>
                        <a:ext cx="357981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487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Metin kutusu 3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grpSp>
        <p:nvGrpSpPr>
          <p:cNvPr id="9" name="Grup 8"/>
          <p:cNvGrpSpPr/>
          <p:nvPr/>
        </p:nvGrpSpPr>
        <p:grpSpPr>
          <a:xfrm>
            <a:off x="971600" y="1563464"/>
            <a:ext cx="3325813" cy="4241800"/>
            <a:chOff x="2908300" y="1556792"/>
            <a:chExt cx="3325813" cy="4241800"/>
          </a:xfrm>
        </p:grpSpPr>
        <p:graphicFrame>
          <p:nvGraphicFramePr>
            <p:cNvPr id="4" name="Nesne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7337709"/>
                </p:ext>
              </p:extLst>
            </p:nvPr>
          </p:nvGraphicFramePr>
          <p:xfrm>
            <a:off x="3543300" y="1556792"/>
            <a:ext cx="2055813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49" name="Equation" r:id="rId3" imgW="1028254" imgH="215806" progId="Equation.3">
                    <p:embed/>
                  </p:oleObj>
                </mc:Choice>
                <mc:Fallback>
                  <p:oleObj name="Equation" r:id="rId3" imgW="1028254" imgH="215806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300" y="1556792"/>
                          <a:ext cx="2055813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Nesne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053229"/>
                </p:ext>
              </p:extLst>
            </p:nvPr>
          </p:nvGraphicFramePr>
          <p:xfrm>
            <a:off x="3352800" y="2096542"/>
            <a:ext cx="2436813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0" name="Equation" r:id="rId5" imgW="1218671" imgH="215806" progId="Equation.3">
                    <p:embed/>
                  </p:oleObj>
                </mc:Choice>
                <mc:Fallback>
                  <p:oleObj name="Equation" r:id="rId5" imgW="1218671" imgH="215806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2096542"/>
                          <a:ext cx="2436813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Nesne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7760808"/>
                </p:ext>
              </p:extLst>
            </p:nvPr>
          </p:nvGraphicFramePr>
          <p:xfrm>
            <a:off x="3022600" y="2636292"/>
            <a:ext cx="3097213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1" name="Equation" r:id="rId7" imgW="1548728" imgH="482391" progId="Equation.3">
                    <p:embed/>
                  </p:oleObj>
                </mc:Choice>
                <mc:Fallback>
                  <p:oleObj name="Equation" r:id="rId7" imgW="1548728" imgH="482391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2600" y="2636292"/>
                          <a:ext cx="3097213" cy="96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Nesne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1562724"/>
                </p:ext>
              </p:extLst>
            </p:nvPr>
          </p:nvGraphicFramePr>
          <p:xfrm>
            <a:off x="2908300" y="3709442"/>
            <a:ext cx="3325813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2" name="Equation" r:id="rId9" imgW="1663700" imgH="508000" progId="Equation.3">
                    <p:embed/>
                  </p:oleObj>
                </mc:Choice>
                <mc:Fallback>
                  <p:oleObj name="Equation" r:id="rId9" imgW="1663700" imgH="5080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300" y="3709442"/>
                          <a:ext cx="3325813" cy="101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Nesne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368707"/>
                </p:ext>
              </p:extLst>
            </p:nvPr>
          </p:nvGraphicFramePr>
          <p:xfrm>
            <a:off x="3962400" y="4833392"/>
            <a:ext cx="1217613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3" name="Equation" r:id="rId11" imgW="609336" imgH="482391" progId="Equation.3">
                    <p:embed/>
                  </p:oleObj>
                </mc:Choice>
                <mc:Fallback>
                  <p:oleObj name="Equation" r:id="rId11" imgW="609336" imgH="482391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4833392"/>
                          <a:ext cx="1217613" cy="96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953" y="2276872"/>
            <a:ext cx="3073384" cy="3033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0301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Metin kutusu 3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11" name="Rectangle 15"/>
          <p:cNvSpPr txBox="1">
            <a:spLocks noChangeArrowheads="1"/>
          </p:cNvSpPr>
          <p:nvPr/>
        </p:nvSpPr>
        <p:spPr>
          <a:xfrm>
            <a:off x="457200" y="3501008"/>
            <a:ext cx="8229600" cy="2887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endParaRPr lang="en-US" altLang="tr-TR" i="1" dirty="0" smtClean="0"/>
          </a:p>
          <a:p>
            <a:pPr algn="ctr">
              <a:buFontTx/>
              <a:buNone/>
            </a:pPr>
            <a:r>
              <a:rPr lang="en-US" altLang="tr-TR" i="1" dirty="0" smtClean="0"/>
              <a:t>I</a:t>
            </a:r>
            <a:r>
              <a:rPr lang="en-US" altLang="tr-TR" baseline="-25000" dirty="0" smtClean="0"/>
              <a:t>1</a:t>
            </a:r>
            <a:r>
              <a:rPr lang="en-US" altLang="tr-TR" dirty="0" smtClean="0"/>
              <a:t> = </a:t>
            </a:r>
            <a:r>
              <a:rPr lang="en-US" altLang="tr-TR" i="1" dirty="0" smtClean="0"/>
              <a:t>i</a:t>
            </a:r>
            <a:r>
              <a:rPr lang="en-US" altLang="tr-TR" baseline="-25000" dirty="0" smtClean="0"/>
              <a:t>1</a:t>
            </a:r>
            <a:r>
              <a:rPr lang="en-US" altLang="tr-TR" i="1" dirty="0" smtClean="0"/>
              <a:t> = </a:t>
            </a:r>
            <a:r>
              <a:rPr lang="en-US" altLang="tr-TR" dirty="0" smtClean="0"/>
              <a:t>1 A</a:t>
            </a:r>
          </a:p>
          <a:p>
            <a:pPr algn="ctr">
              <a:buFontTx/>
              <a:buNone/>
            </a:pPr>
            <a:endParaRPr lang="en-US" altLang="tr-TR" i="1" dirty="0" smtClean="0"/>
          </a:p>
          <a:p>
            <a:pPr algn="ctr">
              <a:buFontTx/>
              <a:buNone/>
            </a:pPr>
            <a:r>
              <a:rPr lang="en-US" altLang="tr-TR" i="1" dirty="0" smtClean="0"/>
              <a:t>I</a:t>
            </a:r>
            <a:r>
              <a:rPr lang="en-US" altLang="tr-TR" baseline="-25000" dirty="0" smtClean="0"/>
              <a:t>2</a:t>
            </a:r>
            <a:r>
              <a:rPr lang="en-US" altLang="tr-TR" dirty="0" smtClean="0"/>
              <a:t> = </a:t>
            </a:r>
            <a:r>
              <a:rPr lang="en-US" altLang="tr-TR" i="1" dirty="0" smtClean="0"/>
              <a:t>i</a:t>
            </a:r>
            <a:r>
              <a:rPr lang="en-US" altLang="tr-TR" baseline="-25000" dirty="0" smtClean="0"/>
              <a:t>2</a:t>
            </a:r>
            <a:r>
              <a:rPr lang="en-US" altLang="tr-TR" dirty="0" smtClean="0"/>
              <a:t> = 1 A</a:t>
            </a:r>
          </a:p>
          <a:p>
            <a:pPr algn="ctr">
              <a:buFontTx/>
              <a:buNone/>
            </a:pPr>
            <a:endParaRPr lang="en-US" altLang="tr-TR" i="1" dirty="0" smtClean="0"/>
          </a:p>
          <a:p>
            <a:pPr algn="ctr">
              <a:buFontTx/>
              <a:buNone/>
            </a:pPr>
            <a:r>
              <a:rPr lang="en-US" altLang="tr-TR" i="1" dirty="0" smtClean="0"/>
              <a:t>I</a:t>
            </a:r>
            <a:r>
              <a:rPr lang="en-US" altLang="tr-TR" baseline="-25000" dirty="0" smtClean="0"/>
              <a:t>3</a:t>
            </a:r>
            <a:r>
              <a:rPr lang="en-US" altLang="tr-TR" dirty="0" smtClean="0"/>
              <a:t> = </a:t>
            </a:r>
            <a:r>
              <a:rPr lang="en-US" altLang="tr-TR" i="1" dirty="0" smtClean="0"/>
              <a:t>i</a:t>
            </a:r>
            <a:r>
              <a:rPr lang="en-US" altLang="tr-TR" baseline="-25000" dirty="0" smtClean="0"/>
              <a:t>1</a:t>
            </a:r>
            <a:r>
              <a:rPr lang="en-US" altLang="tr-TR" dirty="0" smtClean="0"/>
              <a:t> – </a:t>
            </a:r>
            <a:r>
              <a:rPr lang="en-US" altLang="tr-TR" i="1" dirty="0" smtClean="0"/>
              <a:t>i</a:t>
            </a:r>
            <a:r>
              <a:rPr lang="en-US" altLang="tr-TR" baseline="-25000" dirty="0" smtClean="0"/>
              <a:t>2</a:t>
            </a:r>
            <a:r>
              <a:rPr lang="en-US" altLang="tr-TR" i="1" dirty="0" smtClean="0"/>
              <a:t> = </a:t>
            </a:r>
            <a:r>
              <a:rPr lang="en-US" altLang="tr-TR" dirty="0" smtClean="0"/>
              <a:t>0 A</a:t>
            </a:r>
            <a:endParaRPr lang="en-US" altLang="tr-TR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836712"/>
            <a:ext cx="4464496" cy="3101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945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Metin kutusu 3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5" name="Başlık 2"/>
          <p:cNvSpPr>
            <a:spLocks noGrp="1"/>
          </p:cNvSpPr>
          <p:nvPr>
            <p:ph type="title"/>
          </p:nvPr>
        </p:nvSpPr>
        <p:spPr>
          <a:xfrm>
            <a:off x="467544" y="188640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Örnek</a:t>
            </a:r>
            <a:endParaRPr lang="tr-TR" sz="3600" b="1" dirty="0"/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8269" y="1707356"/>
            <a:ext cx="6367463" cy="344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375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Metin kutusu 3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908720"/>
            <a:ext cx="5529263" cy="298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52011" y="3485269"/>
            <a:ext cx="31838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tr-TR" altLang="tr-TR" sz="2800" dirty="0">
                <a:solidFill>
                  <a:schemeClr val="tx1"/>
                </a:solidFill>
                <a:latin typeface="Century Gothic (Gövde)"/>
              </a:rPr>
              <a:t>1. Çevre denklemi</a:t>
            </a:r>
            <a:r>
              <a:rPr lang="en-US" altLang="tr-TR" sz="2800" dirty="0">
                <a:solidFill>
                  <a:schemeClr val="tx1"/>
                </a:solidFill>
                <a:latin typeface="Century Gothic (Gövde)"/>
              </a:rPr>
              <a:t>:</a:t>
            </a:r>
          </a:p>
        </p:txBody>
      </p:sp>
      <p:graphicFrame>
        <p:nvGraphicFramePr>
          <p:cNvPr id="8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8358717"/>
              </p:ext>
            </p:extLst>
          </p:nvPr>
        </p:nvGraphicFramePr>
        <p:xfrm>
          <a:off x="2057400" y="4149080"/>
          <a:ext cx="46101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4" imgW="1447560" imgH="215640" progId="Equation.3">
                  <p:embed/>
                </p:oleObj>
              </mc:Choice>
              <mc:Fallback>
                <p:oleObj name="Equation" r:id="rId4" imgW="1447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49080"/>
                        <a:ext cx="4610100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17145"/>
              </p:ext>
            </p:extLst>
          </p:nvPr>
        </p:nvGraphicFramePr>
        <p:xfrm>
          <a:off x="1501775" y="4941168"/>
          <a:ext cx="61388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Equation" r:id="rId6" imgW="2120760" imgH="215640" progId="Equation.3">
                  <p:embed/>
                </p:oleObj>
              </mc:Choice>
              <mc:Fallback>
                <p:oleObj name="Equation" r:id="rId6" imgW="2120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4941168"/>
                        <a:ext cx="61388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693128"/>
              </p:ext>
            </p:extLst>
          </p:nvPr>
        </p:nvGraphicFramePr>
        <p:xfrm>
          <a:off x="3027363" y="5733256"/>
          <a:ext cx="30876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Equation" r:id="rId8" imgW="1066680" imgH="215640" progId="Equation.3">
                  <p:embed/>
                </p:oleObj>
              </mc:Choice>
              <mc:Fallback>
                <p:oleObj name="Equation" r:id="rId8" imgW="1066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5733256"/>
                        <a:ext cx="3087687" cy="625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8124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Metin kutusu 3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graphicFrame>
        <p:nvGraphicFramePr>
          <p:cNvPr id="13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1527364"/>
              </p:ext>
            </p:extLst>
          </p:nvPr>
        </p:nvGraphicFramePr>
        <p:xfrm>
          <a:off x="2851150" y="4149080"/>
          <a:ext cx="34401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name="Equation" r:id="rId3" imgW="1257120" imgH="228600" progId="Equation.3">
                  <p:embed/>
                </p:oleObj>
              </mc:Choice>
              <mc:Fallback>
                <p:oleObj name="Equation" r:id="rId3" imgW="1257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149080"/>
                        <a:ext cx="3440113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029718"/>
              </p:ext>
            </p:extLst>
          </p:nvPr>
        </p:nvGraphicFramePr>
        <p:xfrm>
          <a:off x="1593850" y="4941168"/>
          <a:ext cx="595471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3" name="Equation" r:id="rId5" imgW="2057400" imgH="228600" progId="Equation.DSMT4">
                  <p:embed/>
                </p:oleObj>
              </mc:Choice>
              <mc:Fallback>
                <p:oleObj name="Equation" r:id="rId5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4941168"/>
                        <a:ext cx="5954713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591378"/>
              </p:ext>
            </p:extLst>
          </p:nvPr>
        </p:nvGraphicFramePr>
        <p:xfrm>
          <a:off x="2806700" y="5733256"/>
          <a:ext cx="35290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4" name="Equation" r:id="rId7" imgW="1218960" imgH="215640" progId="Equation.3">
                  <p:embed/>
                </p:oleObj>
              </mc:Choice>
              <mc:Fallback>
                <p:oleObj name="Equation" r:id="rId7" imgW="1218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733256"/>
                        <a:ext cx="3529013" cy="625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908720"/>
            <a:ext cx="5529263" cy="298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452011" y="3485269"/>
            <a:ext cx="31838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tr-TR" altLang="tr-TR" sz="2800" dirty="0" smtClean="0">
                <a:solidFill>
                  <a:schemeClr val="tx1"/>
                </a:solidFill>
                <a:latin typeface="Century Gothic (Gövde)"/>
              </a:rPr>
              <a:t>2. </a:t>
            </a:r>
            <a:r>
              <a:rPr lang="tr-TR" altLang="tr-TR" sz="2800" dirty="0">
                <a:solidFill>
                  <a:schemeClr val="tx1"/>
                </a:solidFill>
                <a:latin typeface="Century Gothic (Gövde)"/>
              </a:rPr>
              <a:t>Çevre denklemi</a:t>
            </a:r>
            <a:r>
              <a:rPr lang="en-US" altLang="tr-TR" sz="2800" dirty="0">
                <a:solidFill>
                  <a:schemeClr val="tx1"/>
                </a:solidFill>
                <a:latin typeface="Century Gothic (Gövde)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699920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Metin kutusu 3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908720"/>
            <a:ext cx="5529263" cy="298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Nesne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441147"/>
              </p:ext>
            </p:extLst>
          </p:nvPr>
        </p:nvGraphicFramePr>
        <p:xfrm>
          <a:off x="539552" y="3272508"/>
          <a:ext cx="30876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4" imgW="1066337" imgH="215806" progId="Equation.3">
                  <p:embed/>
                </p:oleObj>
              </mc:Choice>
              <mc:Fallback>
                <p:oleObj name="Equation" r:id="rId4" imgW="1066337" imgH="21580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272508"/>
                        <a:ext cx="3087687" cy="625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Nesne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972257"/>
              </p:ext>
            </p:extLst>
          </p:nvPr>
        </p:nvGraphicFramePr>
        <p:xfrm>
          <a:off x="539552" y="4077072"/>
          <a:ext cx="35290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6" imgW="1218671" imgH="215806" progId="Equation.3">
                  <p:embed/>
                </p:oleObj>
              </mc:Choice>
              <mc:Fallback>
                <p:oleObj name="Equation" r:id="rId6" imgW="1218671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077072"/>
                        <a:ext cx="3529013" cy="625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Nesne 4"/>
          <p:cNvGraphicFramePr>
            <a:graphicFrameLocks noChangeAspect="1"/>
          </p:cNvGraphicFramePr>
          <p:nvPr/>
        </p:nvGraphicFramePr>
        <p:xfrm>
          <a:off x="914400" y="5029200"/>
          <a:ext cx="38750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8" imgW="1574800" imgH="482600" progId="Equation.3">
                  <p:embed/>
                </p:oleObj>
              </mc:Choice>
              <mc:Fallback>
                <p:oleObj name="Equation" r:id="rId8" imgW="1574800" imgH="482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3875088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Nesne 5"/>
          <p:cNvGraphicFramePr>
            <a:graphicFrameLocks noChangeAspect="1"/>
          </p:cNvGraphicFramePr>
          <p:nvPr/>
        </p:nvGraphicFramePr>
        <p:xfrm>
          <a:off x="5586413" y="5029200"/>
          <a:ext cx="26955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10" imgW="1079032" imgH="482391" progId="Equation.3">
                  <p:embed/>
                </p:oleObj>
              </mc:Choice>
              <mc:Fallback>
                <p:oleObj name="Equation" r:id="rId10" imgW="1079032" imgH="48239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5029200"/>
                        <a:ext cx="26955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022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Metin kutusu 3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5" name="Başlık 2"/>
          <p:cNvSpPr>
            <a:spLocks noGrp="1"/>
          </p:cNvSpPr>
          <p:nvPr>
            <p:ph type="title"/>
          </p:nvPr>
        </p:nvSpPr>
        <p:spPr>
          <a:xfrm>
            <a:off x="467544" y="188640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Örnek</a:t>
            </a:r>
            <a:endParaRPr lang="tr-TR" sz="3600" b="1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1476375"/>
            <a:ext cx="6172200" cy="390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1898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Metin kutusu 3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1052736"/>
            <a:ext cx="4781550" cy="302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64708" y="3516536"/>
            <a:ext cx="3243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tr-TR" sz="2800" dirty="0" smtClean="0">
                <a:solidFill>
                  <a:schemeClr val="tx1"/>
                </a:solidFill>
                <a:latin typeface="Century Gothic (Gövde)"/>
              </a:rPr>
              <a:t>1</a:t>
            </a:r>
            <a:r>
              <a:rPr lang="tr-TR" altLang="tr-TR" sz="2800" dirty="0" smtClean="0">
                <a:solidFill>
                  <a:schemeClr val="tx1"/>
                </a:solidFill>
                <a:latin typeface="Century Gothic (Gövde)"/>
              </a:rPr>
              <a:t>. Çevre Denklemi</a:t>
            </a:r>
            <a:r>
              <a:rPr lang="en-US" altLang="tr-TR" sz="2800" dirty="0" smtClean="0">
                <a:solidFill>
                  <a:schemeClr val="tx1"/>
                </a:solidFill>
                <a:latin typeface="Century Gothic (Gövde)"/>
              </a:rPr>
              <a:t>:</a:t>
            </a:r>
            <a:endParaRPr lang="en-US" altLang="tr-TR" sz="2800" dirty="0">
              <a:solidFill>
                <a:schemeClr val="tx1"/>
              </a:solidFill>
              <a:latin typeface="Century Gothic (Gövde)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68406"/>
              </p:ext>
            </p:extLst>
          </p:nvPr>
        </p:nvGraphicFramePr>
        <p:xfrm>
          <a:off x="1276907" y="4124350"/>
          <a:ext cx="27209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6" name="Equation" r:id="rId4" imgW="1143000" imgH="228600" progId="Equation.3">
                  <p:embed/>
                </p:oleObj>
              </mc:Choice>
              <mc:Fallback>
                <p:oleObj name="Equation" r:id="rId4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907" y="4124350"/>
                        <a:ext cx="27209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82898"/>
              </p:ext>
            </p:extLst>
          </p:nvPr>
        </p:nvGraphicFramePr>
        <p:xfrm>
          <a:off x="467282" y="4930800"/>
          <a:ext cx="40179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7" name="Equation" r:id="rId6" imgW="1688760" imgH="215640" progId="Equation.3">
                  <p:embed/>
                </p:oleObj>
              </mc:Choice>
              <mc:Fallback>
                <p:oleObj name="Equation" r:id="rId6" imgW="1688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82" y="4930800"/>
                        <a:ext cx="4017962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287864"/>
              </p:ext>
            </p:extLst>
          </p:nvPr>
        </p:nvGraphicFramePr>
        <p:xfrm>
          <a:off x="1418194" y="5722962"/>
          <a:ext cx="2387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" name="Equation" r:id="rId8" imgW="1002960" imgH="215640" progId="Equation.3">
                  <p:embed/>
                </p:oleObj>
              </mc:Choice>
              <mc:Fallback>
                <p:oleObj name="Equation" r:id="rId8" imgW="1002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194" y="5722962"/>
                        <a:ext cx="2387600" cy="5143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433260" y="3545111"/>
            <a:ext cx="3243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tr-TR" altLang="tr-TR" sz="2800" dirty="0" smtClean="0">
                <a:solidFill>
                  <a:schemeClr val="tx1"/>
                </a:solidFill>
                <a:latin typeface="Century Gothic (Gövde)"/>
              </a:rPr>
              <a:t>2. Çevre Denklemi:</a:t>
            </a:r>
            <a:endParaRPr lang="en-US" altLang="tr-TR" sz="2800" dirty="0">
              <a:solidFill>
                <a:schemeClr val="tx1"/>
              </a:solidFill>
              <a:latin typeface="Century Gothic (Gövde)"/>
            </a:endParaRP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825342"/>
              </p:ext>
            </p:extLst>
          </p:nvPr>
        </p:nvGraphicFramePr>
        <p:xfrm>
          <a:off x="5276053" y="4293096"/>
          <a:ext cx="26606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9" name="Equation" r:id="rId10" imgW="1117440" imgH="228600" progId="Equation.DSMT4">
                  <p:embed/>
                </p:oleObj>
              </mc:Choice>
              <mc:Fallback>
                <p:oleObj name="Equation" r:id="rId10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053" y="4293096"/>
                        <a:ext cx="26606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124324"/>
              </p:ext>
            </p:extLst>
          </p:nvPr>
        </p:nvGraphicFramePr>
        <p:xfrm>
          <a:off x="4758528" y="4955083"/>
          <a:ext cx="39893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0" name="Equation" r:id="rId12" imgW="1676160" imgH="228600" progId="Equation.DSMT4">
                  <p:embed/>
                </p:oleObj>
              </mc:Choice>
              <mc:Fallback>
                <p:oleObj name="Equation" r:id="rId12" imgW="1676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528" y="4955083"/>
                        <a:ext cx="398938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373563"/>
              </p:ext>
            </p:extLst>
          </p:nvPr>
        </p:nvGraphicFramePr>
        <p:xfrm>
          <a:off x="5528466" y="5747246"/>
          <a:ext cx="27193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" name="Equation" r:id="rId14" imgW="1143000" imgH="228600" progId="Equation.3">
                  <p:embed/>
                </p:oleObj>
              </mc:Choice>
              <mc:Fallback>
                <p:oleObj name="Equation" r:id="rId14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466" y="5747246"/>
                        <a:ext cx="2719387" cy="5445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116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6208588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Metin kutusu 3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118298"/>
              </p:ext>
            </p:extLst>
          </p:nvPr>
        </p:nvGraphicFramePr>
        <p:xfrm>
          <a:off x="976313" y="5085184"/>
          <a:ext cx="3751262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Equation" r:id="rId3" imgW="1523880" imgH="482400" progId="Equation.3">
                  <p:embed/>
                </p:oleObj>
              </mc:Choice>
              <mc:Fallback>
                <p:oleObj name="Equation" r:id="rId3" imgW="1523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5085184"/>
                        <a:ext cx="3751262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4083"/>
              </p:ext>
            </p:extLst>
          </p:nvPr>
        </p:nvGraphicFramePr>
        <p:xfrm>
          <a:off x="5538788" y="5085184"/>
          <a:ext cx="27908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Equation" r:id="rId5" imgW="1117440" imgH="482400" progId="Equation.3">
                  <p:embed/>
                </p:oleObj>
              </mc:Choice>
              <mc:Fallback>
                <p:oleObj name="Equation" r:id="rId5" imgW="11174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5085184"/>
                        <a:ext cx="2790825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123262"/>
              </p:ext>
            </p:extLst>
          </p:nvPr>
        </p:nvGraphicFramePr>
        <p:xfrm>
          <a:off x="1691680" y="4149080"/>
          <a:ext cx="2387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Equation" r:id="rId7" imgW="1002960" imgH="215640" progId="Equation.3">
                  <p:embed/>
                </p:oleObj>
              </mc:Choice>
              <mc:Fallback>
                <p:oleObj name="Equation" r:id="rId7" imgW="1002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149080"/>
                        <a:ext cx="23876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646492"/>
              </p:ext>
            </p:extLst>
          </p:nvPr>
        </p:nvGraphicFramePr>
        <p:xfrm>
          <a:off x="4732932" y="4149080"/>
          <a:ext cx="27193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Equation" r:id="rId9" imgW="1143000" imgH="228600" progId="Equation.3">
                  <p:embed/>
                </p:oleObj>
              </mc:Choice>
              <mc:Fallback>
                <p:oleObj name="Equation" r:id="rId9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932" y="4149080"/>
                        <a:ext cx="27193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1052736"/>
            <a:ext cx="4781550" cy="302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2123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Metin kutusu 3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5" name="Başlık 2"/>
          <p:cNvSpPr>
            <a:spLocks noGrp="1"/>
          </p:cNvSpPr>
          <p:nvPr>
            <p:ph type="title"/>
          </p:nvPr>
        </p:nvSpPr>
        <p:spPr>
          <a:xfrm>
            <a:off x="467544" y="188640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Örnek</a:t>
            </a:r>
            <a:endParaRPr lang="tr-TR" sz="3600" b="1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864" y="836712"/>
            <a:ext cx="4648200" cy="430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789047" y="1340768"/>
            <a:ext cx="3243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tr-TR" sz="2800" dirty="0" smtClean="0">
                <a:solidFill>
                  <a:schemeClr val="tx1"/>
                </a:solidFill>
                <a:latin typeface="Century Gothic (Gövde)"/>
              </a:rPr>
              <a:t>1</a:t>
            </a:r>
            <a:r>
              <a:rPr lang="tr-TR" altLang="tr-TR" sz="2800" dirty="0" smtClean="0">
                <a:solidFill>
                  <a:schemeClr val="tx1"/>
                </a:solidFill>
                <a:latin typeface="Century Gothic (Gövde)"/>
              </a:rPr>
              <a:t>. Çevre Denklemi</a:t>
            </a:r>
            <a:r>
              <a:rPr lang="en-US" altLang="tr-TR" sz="2800" dirty="0" smtClean="0">
                <a:solidFill>
                  <a:schemeClr val="tx1"/>
                </a:solidFill>
                <a:latin typeface="Century Gothic (Gövde)"/>
              </a:rPr>
              <a:t>:</a:t>
            </a:r>
            <a:endParaRPr lang="en-US" altLang="tr-TR" sz="2800" dirty="0">
              <a:solidFill>
                <a:schemeClr val="tx1"/>
              </a:solidFill>
              <a:latin typeface="Century Gothic (Gövde)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88024" y="3501008"/>
            <a:ext cx="32431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tr-TR" altLang="tr-TR" sz="2800" dirty="0" smtClean="0">
                <a:solidFill>
                  <a:schemeClr val="tx1"/>
                </a:solidFill>
                <a:latin typeface="Century Gothic (Gövde)"/>
              </a:rPr>
              <a:t>2. Çevre Denklemi:</a:t>
            </a:r>
            <a:endParaRPr lang="en-US" altLang="tr-TR" sz="2800" dirty="0">
              <a:solidFill>
                <a:schemeClr val="tx1"/>
              </a:solidFill>
              <a:latin typeface="Century Gothic (Gövde)"/>
            </a:endParaRPr>
          </a:p>
        </p:txBody>
      </p:sp>
      <p:graphicFrame>
        <p:nvGraphicFramePr>
          <p:cNvPr id="2" name="Nesne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308511"/>
              </p:ext>
            </p:extLst>
          </p:nvPr>
        </p:nvGraphicFramePr>
        <p:xfrm>
          <a:off x="5837040" y="1757888"/>
          <a:ext cx="2767408" cy="51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2" name="Equation" r:id="rId4" imgW="1219200" imgH="228600" progId="Equation.3">
                  <p:embed/>
                </p:oleObj>
              </mc:Choice>
              <mc:Fallback>
                <p:oleObj name="Equation" r:id="rId4" imgW="1219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040" y="1757888"/>
                        <a:ext cx="2767408" cy="518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Nesne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300324"/>
              </p:ext>
            </p:extLst>
          </p:nvPr>
        </p:nvGraphicFramePr>
        <p:xfrm>
          <a:off x="4614512" y="2276872"/>
          <a:ext cx="3971428" cy="46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" name="Equation" r:id="rId6" imgW="1841500" imgH="215900" progId="Equation.3">
                  <p:embed/>
                </p:oleObj>
              </mc:Choice>
              <mc:Fallback>
                <p:oleObj name="Equation" r:id="rId6" imgW="18415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512" y="2276872"/>
                        <a:ext cx="3971428" cy="46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Nesne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86154"/>
              </p:ext>
            </p:extLst>
          </p:nvPr>
        </p:nvGraphicFramePr>
        <p:xfrm>
          <a:off x="6530964" y="2813108"/>
          <a:ext cx="2052076" cy="47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4" name="Equation" r:id="rId8" imgW="939392" imgH="215806" progId="Equation.3">
                  <p:embed/>
                </p:oleObj>
              </mc:Choice>
              <mc:Fallback>
                <p:oleObj name="Equation" r:id="rId8" imgW="939392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64" y="2813108"/>
                        <a:ext cx="2052076" cy="47187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Nesne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412101"/>
              </p:ext>
            </p:extLst>
          </p:nvPr>
        </p:nvGraphicFramePr>
        <p:xfrm>
          <a:off x="5810884" y="4168741"/>
          <a:ext cx="2777812" cy="50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5" name="Equation" r:id="rId10" imgW="1257300" imgH="228600" progId="Equation.3">
                  <p:embed/>
                </p:oleObj>
              </mc:Choice>
              <mc:Fallback>
                <p:oleObj name="Equation" r:id="rId10" imgW="12573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884" y="4168741"/>
                        <a:ext cx="2777812" cy="505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Nesne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968467"/>
              </p:ext>
            </p:extLst>
          </p:nvPr>
        </p:nvGraphicFramePr>
        <p:xfrm>
          <a:off x="4641638" y="4725144"/>
          <a:ext cx="3948062" cy="504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6" name="Equation" r:id="rId12" imgW="1790700" imgH="228600" progId="Equation.DSMT4">
                  <p:embed/>
                </p:oleObj>
              </mc:Choice>
              <mc:Fallback>
                <p:oleObj name="Equation" r:id="rId12" imgW="17907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638" y="4725144"/>
                        <a:ext cx="3948062" cy="504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Nesne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937203"/>
              </p:ext>
            </p:extLst>
          </p:nvPr>
        </p:nvGraphicFramePr>
        <p:xfrm>
          <a:off x="6431192" y="5229200"/>
          <a:ext cx="2157758" cy="44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7" name="Equation" r:id="rId14" imgW="1053643" imgH="215806" progId="Equation.3">
                  <p:embed/>
                </p:oleObj>
              </mc:Choice>
              <mc:Fallback>
                <p:oleObj name="Equation" r:id="rId14" imgW="1053643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1192" y="5229200"/>
                        <a:ext cx="2157758" cy="44247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065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Metin kutusu 3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864" y="836712"/>
            <a:ext cx="4648200" cy="430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Nesne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569665"/>
              </p:ext>
            </p:extLst>
          </p:nvPr>
        </p:nvGraphicFramePr>
        <p:xfrm>
          <a:off x="5393556" y="1556792"/>
          <a:ext cx="2236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4" imgW="939392" imgH="215806" progId="Equation.3">
                  <p:embed/>
                </p:oleObj>
              </mc:Choice>
              <mc:Fallback>
                <p:oleObj name="Equation" r:id="rId4" imgW="939392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3556" y="1556792"/>
                        <a:ext cx="22367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Nesne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162585"/>
              </p:ext>
            </p:extLst>
          </p:nvPr>
        </p:nvGraphicFramePr>
        <p:xfrm>
          <a:off x="5237981" y="2166392"/>
          <a:ext cx="2508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Equation" r:id="rId6" imgW="1053643" imgH="215806" progId="Equation.3">
                  <p:embed/>
                </p:oleObj>
              </mc:Choice>
              <mc:Fallback>
                <p:oleObj name="Equation" r:id="rId6" imgW="1053643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981" y="2166392"/>
                        <a:ext cx="25082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Nesne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930624"/>
              </p:ext>
            </p:extLst>
          </p:nvPr>
        </p:nvGraphicFramePr>
        <p:xfrm>
          <a:off x="5076056" y="3156992"/>
          <a:ext cx="34702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4" name="Equation" r:id="rId8" imgW="1409088" imgH="482391" progId="Equation.3">
                  <p:embed/>
                </p:oleObj>
              </mc:Choice>
              <mc:Fallback>
                <p:oleObj name="Equation" r:id="rId8" imgW="1409088" imgH="4823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156992"/>
                        <a:ext cx="347027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Nesne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807825"/>
              </p:ext>
            </p:extLst>
          </p:nvPr>
        </p:nvGraphicFramePr>
        <p:xfrm>
          <a:off x="5445944" y="4617492"/>
          <a:ext cx="27908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5" name="Equation" r:id="rId10" imgW="1117115" imgH="482391" progId="Equation.3">
                  <p:embed/>
                </p:oleObj>
              </mc:Choice>
              <mc:Fallback>
                <p:oleObj name="Equation" r:id="rId10" imgW="1117115" imgH="48239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944" y="4617492"/>
                        <a:ext cx="27908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523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692696"/>
            <a:ext cx="7024744" cy="1008112"/>
          </a:xfrm>
        </p:spPr>
        <p:txBody>
          <a:bodyPr>
            <a:normAutofit fontScale="90000"/>
          </a:bodyPr>
          <a:lstStyle/>
          <a:p>
            <a:r>
              <a:rPr lang="tr-TR" sz="3600" b="1" dirty="0" smtClean="0"/>
              <a:t>Akım Kaynaklı Devrelerin Çevre Akımlarının Çözümü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7" name="2 İçerik Yer Tutucusu"/>
          <p:cNvSpPr>
            <a:spLocks noGrp="1"/>
          </p:cNvSpPr>
          <p:nvPr>
            <p:ph idx="1"/>
          </p:nvPr>
        </p:nvSpPr>
        <p:spPr>
          <a:xfrm>
            <a:off x="503548" y="2636912"/>
            <a:ext cx="8136904" cy="1800200"/>
          </a:xfrm>
        </p:spPr>
        <p:txBody>
          <a:bodyPr>
            <a:normAutofit/>
          </a:bodyPr>
          <a:lstStyle/>
          <a:p>
            <a:pPr algn="just"/>
            <a:r>
              <a:rPr lang="tr-TR" dirty="0" smtClean="0"/>
              <a:t>Çevre akımı = akım kaynağının akımı</a:t>
            </a:r>
          </a:p>
          <a:p>
            <a:pPr algn="just"/>
            <a:r>
              <a:rPr lang="tr-TR" dirty="0" smtClean="0"/>
              <a:t>Akım kaynağının gerilimi bilinmediğinden bu çözüm için ek bir denklemdir.</a:t>
            </a:r>
          </a:p>
          <a:p>
            <a:pPr algn="just"/>
            <a:r>
              <a:rPr lang="tr-TR" dirty="0" smtClean="0"/>
              <a:t>Diğer çevre akımları için aynı işlemler yapılır.</a:t>
            </a:r>
          </a:p>
        </p:txBody>
      </p:sp>
    </p:spTree>
    <p:extLst>
      <p:ext uri="{BB962C8B-B14F-4D97-AF65-F5344CB8AC3E}">
        <p14:creationId xmlns:p14="http://schemas.microsoft.com/office/powerpoint/2010/main" val="4008940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Başlık 2"/>
          <p:cNvSpPr>
            <a:spLocks noGrp="1"/>
          </p:cNvSpPr>
          <p:nvPr>
            <p:ph type="title"/>
          </p:nvPr>
        </p:nvSpPr>
        <p:spPr>
          <a:xfrm>
            <a:off x="467544" y="188640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Örnek</a:t>
            </a:r>
            <a:endParaRPr lang="tr-TR" sz="3600" b="1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2163" y="851594"/>
            <a:ext cx="5398666" cy="2433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176" y="3311825"/>
            <a:ext cx="5701648" cy="3114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2420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692696"/>
            <a:ext cx="7024744" cy="1008112"/>
          </a:xfrm>
        </p:spPr>
        <p:txBody>
          <a:bodyPr>
            <a:normAutofit fontScale="90000"/>
          </a:bodyPr>
          <a:lstStyle/>
          <a:p>
            <a:r>
              <a:rPr lang="tr-TR" sz="3600" b="1" dirty="0" smtClean="0"/>
              <a:t>Akım Kaynağı Ortak Dalda Bulunuyorsa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7" name="2 İçerik Yer Tutucusu"/>
          <p:cNvSpPr>
            <a:spLocks noGrp="1"/>
          </p:cNvSpPr>
          <p:nvPr>
            <p:ph idx="1"/>
          </p:nvPr>
        </p:nvSpPr>
        <p:spPr>
          <a:xfrm>
            <a:off x="503548" y="2132856"/>
            <a:ext cx="8136904" cy="3384376"/>
          </a:xfrm>
        </p:spPr>
        <p:txBody>
          <a:bodyPr>
            <a:normAutofit/>
          </a:bodyPr>
          <a:lstStyle/>
          <a:p>
            <a:pPr algn="just"/>
            <a:r>
              <a:rPr lang="tr-TR" dirty="0" smtClean="0"/>
              <a:t>Akım kaynağının ortak bulunduğu çevreler belirlenir.</a:t>
            </a:r>
          </a:p>
          <a:p>
            <a:pPr algn="just"/>
            <a:r>
              <a:rPr lang="tr-TR" dirty="0" smtClean="0"/>
              <a:t>Bu çevreler KGK uygulanır.</a:t>
            </a:r>
          </a:p>
          <a:p>
            <a:pPr algn="just"/>
            <a:r>
              <a:rPr lang="tr-TR" dirty="0" smtClean="0"/>
              <a:t>Akım kaynağı ile ortak dalın akımı arasındaki bağıntı KAK’ dan yararlanılarak elde edilir.</a:t>
            </a:r>
          </a:p>
          <a:p>
            <a:pPr algn="just"/>
            <a:r>
              <a:rPr lang="tr-TR" dirty="0"/>
              <a:t>Akım kaynağının gerilimi bilinmediğinden bu çözüm için ek bir denklemdir.</a:t>
            </a:r>
          </a:p>
          <a:p>
            <a:pPr algn="just"/>
            <a:r>
              <a:rPr lang="tr-TR" dirty="0"/>
              <a:t>Diğer çevre akımları için aynı işlemler yapılır.</a:t>
            </a:r>
          </a:p>
          <a:p>
            <a:pPr algn="just"/>
            <a:endParaRPr lang="tr-TR" dirty="0" smtClean="0"/>
          </a:p>
          <a:p>
            <a:pPr algn="just"/>
            <a:endParaRPr lang="tr-TR" dirty="0" smtClean="0"/>
          </a:p>
        </p:txBody>
      </p:sp>
    </p:spTree>
    <p:extLst>
      <p:ext uri="{BB962C8B-B14F-4D97-AF65-F5344CB8AC3E}">
        <p14:creationId xmlns:p14="http://schemas.microsoft.com/office/powerpoint/2010/main" val="3956915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Başlık 2"/>
          <p:cNvSpPr>
            <a:spLocks noGrp="1"/>
          </p:cNvSpPr>
          <p:nvPr>
            <p:ph type="title"/>
          </p:nvPr>
        </p:nvSpPr>
        <p:spPr>
          <a:xfrm>
            <a:off x="467544" y="188640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Örnek</a:t>
            </a:r>
            <a:endParaRPr lang="tr-TR" sz="3600" b="1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227" y="735208"/>
            <a:ext cx="4728962" cy="22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566" y="3127580"/>
            <a:ext cx="5027546" cy="297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3108" y="4019812"/>
            <a:ext cx="3213348" cy="2079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3798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Nesne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594855"/>
              </p:ext>
            </p:extLst>
          </p:nvPr>
        </p:nvGraphicFramePr>
        <p:xfrm>
          <a:off x="1546250" y="1412776"/>
          <a:ext cx="607218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Denklem" r:id="rId3" imgW="2145960" imgH="596880" progId="Equation.3">
                  <p:embed/>
                </p:oleObj>
              </mc:Choice>
              <mc:Fallback>
                <p:oleObj name="Denklem" r:id="rId3" imgW="2145960" imgH="596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6250" y="1412776"/>
                        <a:ext cx="6072187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2 İçerik Yer Tutucusu"/>
          <p:cNvSpPr>
            <a:spLocks noGrp="1"/>
          </p:cNvSpPr>
          <p:nvPr>
            <p:ph idx="1"/>
          </p:nvPr>
        </p:nvSpPr>
        <p:spPr>
          <a:xfrm>
            <a:off x="467544" y="3390181"/>
            <a:ext cx="8208912" cy="3135163"/>
          </a:xfrm>
        </p:spPr>
        <p:txBody>
          <a:bodyPr>
            <a:normAutofit/>
          </a:bodyPr>
          <a:lstStyle/>
          <a:p>
            <a:pPr algn="just"/>
            <a:r>
              <a:rPr lang="tr-TR" b="1" dirty="0" smtClean="0">
                <a:solidFill>
                  <a:schemeClr val="accent1"/>
                </a:solidFill>
              </a:rPr>
              <a:t>Karakteristik determinant: </a:t>
            </a:r>
            <a:r>
              <a:rPr lang="tr-TR" dirty="0" smtClean="0"/>
              <a:t>Bilinmeyen değişkenlerin katsayıları ile oluşturulur.</a:t>
            </a:r>
          </a:p>
        </p:txBody>
      </p:sp>
      <p:graphicFrame>
        <p:nvGraphicFramePr>
          <p:cNvPr id="7" name="Nesne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989903"/>
              </p:ext>
            </p:extLst>
          </p:nvPr>
        </p:nvGraphicFramePr>
        <p:xfrm>
          <a:off x="3080544" y="4335363"/>
          <a:ext cx="2982913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Denklem" r:id="rId5" imgW="1054080" imgH="596880" progId="Equation.3">
                  <p:embed/>
                </p:oleObj>
              </mc:Choice>
              <mc:Fallback>
                <p:oleObj name="Denklem" r:id="rId5" imgW="1054080" imgH="596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0544" y="4335363"/>
                        <a:ext cx="2982913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Başlık 2"/>
          <p:cNvSpPr txBox="1">
            <a:spLocks/>
          </p:cNvSpPr>
          <p:nvPr/>
        </p:nvSpPr>
        <p:spPr>
          <a:xfrm>
            <a:off x="1043490" y="654888"/>
            <a:ext cx="7024744" cy="757888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00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r-TR" sz="3600" b="1" dirty="0"/>
              <a:t>Denklem Takımı Çözümü İçin </a:t>
            </a:r>
            <a:r>
              <a:rPr lang="tr-TR" sz="3600" b="1" dirty="0" err="1"/>
              <a:t>Kramer</a:t>
            </a:r>
            <a:r>
              <a:rPr lang="tr-TR" sz="3600" b="1" dirty="0"/>
              <a:t> Yöntemi</a:t>
            </a:r>
          </a:p>
        </p:txBody>
      </p:sp>
      <p:sp>
        <p:nvSpPr>
          <p:cNvPr id="9" name="Metin kutusu 8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27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2 İçerik Yer Tutucusu"/>
          <p:cNvSpPr>
            <a:spLocks noGrp="1"/>
          </p:cNvSpPr>
          <p:nvPr>
            <p:ph idx="1"/>
          </p:nvPr>
        </p:nvSpPr>
        <p:spPr>
          <a:xfrm>
            <a:off x="467544" y="1412776"/>
            <a:ext cx="8208912" cy="3600400"/>
          </a:xfrm>
        </p:spPr>
        <p:txBody>
          <a:bodyPr>
            <a:normAutofit/>
          </a:bodyPr>
          <a:lstStyle/>
          <a:p>
            <a:pPr algn="just"/>
            <a:r>
              <a:rPr lang="tr-TR" dirty="0" smtClean="0"/>
              <a:t>Pay determinantı: Her bir değişkenin indisi ile tanımlı sütun karakteristik determinantından çıkarılır, yerine denklem takımının sağ tarafı ile oluşturulan vektör yerleştirilir.</a:t>
            </a:r>
          </a:p>
        </p:txBody>
      </p:sp>
      <p:graphicFrame>
        <p:nvGraphicFramePr>
          <p:cNvPr id="7" name="Nesne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280863"/>
              </p:ext>
            </p:extLst>
          </p:nvPr>
        </p:nvGraphicFramePr>
        <p:xfrm>
          <a:off x="1140619" y="3140968"/>
          <a:ext cx="6862763" cy="340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Denklem" r:id="rId3" imgW="2425680" imgH="1206360" progId="Equation.3">
                  <p:embed/>
                </p:oleObj>
              </mc:Choice>
              <mc:Fallback>
                <p:oleObj name="Denklem" r:id="rId3" imgW="2425680" imgH="1206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0619" y="3140968"/>
                        <a:ext cx="6862763" cy="340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Metin kutusu 4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Başlık 2"/>
          <p:cNvSpPr txBox="1">
            <a:spLocks/>
          </p:cNvSpPr>
          <p:nvPr/>
        </p:nvSpPr>
        <p:spPr>
          <a:xfrm>
            <a:off x="1043490" y="654888"/>
            <a:ext cx="7024744" cy="757888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00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r-TR" sz="3600" b="1" dirty="0"/>
              <a:t>Denklem Takımı Çözümü İçin </a:t>
            </a:r>
            <a:r>
              <a:rPr lang="tr-TR" sz="3600" b="1" dirty="0" err="1"/>
              <a:t>Kramer</a:t>
            </a:r>
            <a:r>
              <a:rPr lang="tr-TR" sz="3600" b="1" dirty="0"/>
              <a:t> Yöntemi</a:t>
            </a:r>
          </a:p>
        </p:txBody>
      </p:sp>
    </p:spTree>
    <p:extLst>
      <p:ext uri="{BB962C8B-B14F-4D97-AF65-F5344CB8AC3E}">
        <p14:creationId xmlns:p14="http://schemas.microsoft.com/office/powerpoint/2010/main" val="1386893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2 İçerik Yer Tutucusu"/>
          <p:cNvSpPr>
            <a:spLocks noGrp="1"/>
          </p:cNvSpPr>
          <p:nvPr>
            <p:ph idx="1"/>
          </p:nvPr>
        </p:nvSpPr>
        <p:spPr>
          <a:xfrm>
            <a:off x="467544" y="1412776"/>
            <a:ext cx="8208912" cy="3600400"/>
          </a:xfrm>
        </p:spPr>
        <p:txBody>
          <a:bodyPr>
            <a:normAutofit/>
          </a:bodyPr>
          <a:lstStyle/>
          <a:p>
            <a:pPr algn="just"/>
            <a:r>
              <a:rPr lang="tr-TR" dirty="0" smtClean="0"/>
              <a:t>Çözüm olarak bilinmeyenler için aşağıdaki adımlar yapılır.</a:t>
            </a:r>
          </a:p>
        </p:txBody>
      </p:sp>
      <p:graphicFrame>
        <p:nvGraphicFramePr>
          <p:cNvPr id="7" name="Nesne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208117"/>
              </p:ext>
            </p:extLst>
          </p:nvPr>
        </p:nvGraphicFramePr>
        <p:xfrm>
          <a:off x="2793207" y="2244601"/>
          <a:ext cx="35575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Denklem" r:id="rId3" imgW="1257120" imgH="342720" progId="Equation.3">
                  <p:embed/>
                </p:oleObj>
              </mc:Choice>
              <mc:Fallback>
                <p:oleObj name="Denklem" r:id="rId3" imgW="125712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3207" y="2244601"/>
                        <a:ext cx="3557587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Metin kutusu 7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9" name="Başlık 2"/>
          <p:cNvSpPr txBox="1">
            <a:spLocks/>
          </p:cNvSpPr>
          <p:nvPr/>
        </p:nvSpPr>
        <p:spPr>
          <a:xfrm>
            <a:off x="1043490" y="654888"/>
            <a:ext cx="7024744" cy="757888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00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tr-TR" sz="3600" b="1" dirty="0"/>
              <a:t>Denklem Takımı Çözümü İçin </a:t>
            </a:r>
            <a:r>
              <a:rPr lang="tr-TR" sz="3600" b="1" dirty="0" err="1"/>
              <a:t>Kramer</a:t>
            </a:r>
            <a:r>
              <a:rPr lang="tr-TR" sz="3600" b="1" dirty="0"/>
              <a:t> Yöntemi</a:t>
            </a:r>
          </a:p>
        </p:txBody>
      </p:sp>
    </p:spTree>
    <p:extLst>
      <p:ext uri="{BB962C8B-B14F-4D97-AF65-F5344CB8AC3E}">
        <p14:creationId xmlns:p14="http://schemas.microsoft.com/office/powerpoint/2010/main" val="3287934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1983129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Nesne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55048"/>
              </p:ext>
            </p:extLst>
          </p:nvPr>
        </p:nvGraphicFramePr>
        <p:xfrm>
          <a:off x="539552" y="692696"/>
          <a:ext cx="8064896" cy="576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Denklem" r:id="rId3" imgW="2374560" imgH="2349360" progId="Equation.3">
                  <p:embed/>
                </p:oleObj>
              </mc:Choice>
              <mc:Fallback>
                <p:oleObj name="Denklem" r:id="rId3" imgW="2374560" imgH="2349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692696"/>
                        <a:ext cx="8064896" cy="5760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Metin kutusu 2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350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etin kutusu 2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23554" name="Picture 2" descr="30_Mat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0415" y="1460992"/>
            <a:ext cx="5883170" cy="3768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8840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Nesne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384131"/>
              </p:ext>
            </p:extLst>
          </p:nvPr>
        </p:nvGraphicFramePr>
        <p:xfrm>
          <a:off x="1479550" y="2353469"/>
          <a:ext cx="6184900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Denklem" r:id="rId3" imgW="2184120" imgH="761760" progId="Equation.3">
                  <p:embed/>
                </p:oleObj>
              </mc:Choice>
              <mc:Fallback>
                <p:oleObj name="Denklem" r:id="rId3" imgW="2184120" imgH="761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9550" y="2353469"/>
                        <a:ext cx="6184900" cy="215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Metin kutusu 2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473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2897504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Ders İçeriği</a:t>
            </a:r>
            <a:endParaRPr lang="tr-TR" sz="3600" b="1" dirty="0"/>
          </a:p>
        </p:txBody>
      </p:sp>
      <p:sp>
        <p:nvSpPr>
          <p:cNvPr id="2" name="İçerik Yer Tutucusu 1"/>
          <p:cNvSpPr>
            <a:spLocks noGrp="1"/>
          </p:cNvSpPr>
          <p:nvPr>
            <p:ph idx="1"/>
          </p:nvPr>
        </p:nvSpPr>
        <p:spPr>
          <a:xfrm>
            <a:off x="611560" y="1483052"/>
            <a:ext cx="7920880" cy="4538236"/>
          </a:xfrm>
        </p:spPr>
        <p:txBody>
          <a:bodyPr>
            <a:noAutofit/>
          </a:bodyPr>
          <a:lstStyle/>
          <a:p>
            <a:pPr marL="525780" indent="-457200" algn="just">
              <a:buSzPct val="100000"/>
              <a:buFont typeface="+mj-lt"/>
              <a:buAutoNum type="arabicPeriod"/>
            </a:pPr>
            <a:r>
              <a:rPr lang="tr-TR" sz="2200" b="1" dirty="0" smtClean="0"/>
              <a:t>Temel Kavramlar</a:t>
            </a:r>
          </a:p>
          <a:p>
            <a:pPr lvl="1" algn="just"/>
            <a:r>
              <a:rPr lang="tr-TR" dirty="0" smtClean="0"/>
              <a:t>Yük, Akım, Gerilim, Güç ve Enerji, Devre Elemanları</a:t>
            </a:r>
          </a:p>
          <a:p>
            <a:pPr marL="525780" indent="-457200" algn="just">
              <a:buSzPct val="100000"/>
              <a:buFont typeface="+mj-lt"/>
              <a:buAutoNum type="arabicPeriod"/>
            </a:pPr>
            <a:r>
              <a:rPr lang="tr-TR" sz="2200" b="1" dirty="0"/>
              <a:t>Temel </a:t>
            </a:r>
            <a:r>
              <a:rPr lang="tr-TR" sz="2200" b="1" dirty="0" smtClean="0"/>
              <a:t>Kanunlar</a:t>
            </a:r>
            <a:endParaRPr lang="tr-TR" sz="2200" b="1" dirty="0"/>
          </a:p>
          <a:p>
            <a:pPr lvl="1" algn="just"/>
            <a:r>
              <a:rPr lang="tr-TR" dirty="0" smtClean="0"/>
              <a:t>Ohm Kanunu, Düğüm, Dal, Çevre Kavramları, Kirchoff Kanunları, Seri Direnç ve Gerilim Bölme, Paralel Direnç ve Akım Bölme, </a:t>
            </a:r>
            <a:r>
              <a:rPr lang="el-GR" dirty="0" smtClean="0"/>
              <a:t>Υ</a:t>
            </a:r>
            <a:r>
              <a:rPr lang="tr-TR" dirty="0" smtClean="0"/>
              <a:t>-</a:t>
            </a:r>
            <a:r>
              <a:rPr lang="el-GR" dirty="0" smtClean="0"/>
              <a:t>Δ</a:t>
            </a:r>
            <a:r>
              <a:rPr lang="tr-TR" dirty="0" smtClean="0"/>
              <a:t> Dönüşümleri</a:t>
            </a:r>
            <a:endParaRPr lang="tr-TR" dirty="0"/>
          </a:p>
          <a:p>
            <a:pPr marL="525780" indent="-457200" algn="just">
              <a:buSzPct val="100000"/>
              <a:buFont typeface="+mj-lt"/>
              <a:buAutoNum type="arabicPeriod"/>
            </a:pPr>
            <a:r>
              <a:rPr lang="tr-TR" sz="2200" b="1" smtClean="0"/>
              <a:t>Devre Analizi </a:t>
            </a:r>
            <a:r>
              <a:rPr lang="tr-TR" sz="2200" b="1" dirty="0" smtClean="0"/>
              <a:t>Yöntemleri</a:t>
            </a:r>
            <a:endParaRPr lang="tr-TR" sz="2200" b="1" dirty="0"/>
          </a:p>
          <a:p>
            <a:pPr lvl="1" algn="just"/>
            <a:r>
              <a:rPr lang="tr-TR" dirty="0" smtClean="0"/>
              <a:t>Çevre Akımları Yöntemi, Düğüm Gerilimleri Yöntemi </a:t>
            </a:r>
          </a:p>
          <a:p>
            <a:pPr marL="525780" indent="-457200" algn="just">
              <a:buSzPct val="100000"/>
              <a:buFont typeface="+mj-lt"/>
              <a:buAutoNum type="arabicPeriod"/>
            </a:pPr>
            <a:r>
              <a:rPr lang="tr-TR" sz="2200" b="1" dirty="0" smtClean="0"/>
              <a:t>Devre Teoremleri</a:t>
            </a:r>
          </a:p>
          <a:p>
            <a:pPr lvl="1" algn="just"/>
            <a:r>
              <a:rPr lang="tr-TR" dirty="0" smtClean="0"/>
              <a:t>Lineerlik, </a:t>
            </a:r>
            <a:r>
              <a:rPr lang="tr-TR" dirty="0" err="1" smtClean="0"/>
              <a:t>Süperpozisyon</a:t>
            </a:r>
            <a:r>
              <a:rPr lang="tr-TR" dirty="0" smtClean="0"/>
              <a:t>, Kaynak Dönüşümü, </a:t>
            </a:r>
            <a:r>
              <a:rPr lang="tr-TR" dirty="0" err="1" smtClean="0"/>
              <a:t>Thevenin</a:t>
            </a:r>
            <a:r>
              <a:rPr lang="tr-TR" dirty="0" smtClean="0"/>
              <a:t> Teoremi, Norton Teoremi, Maksimum Güç Aktarımı</a:t>
            </a:r>
            <a:endParaRPr lang="tr-TR" dirty="0"/>
          </a:p>
          <a:p>
            <a:pPr marL="365760" lvl="1" indent="0">
              <a:buNone/>
            </a:pPr>
            <a:endParaRPr lang="tr-TR" sz="1600" dirty="0" smtClean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539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Devre Analizi Yöntemleri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9" name="2 İçerik Yer Tutucusu"/>
          <p:cNvSpPr>
            <a:spLocks noGrp="1"/>
          </p:cNvSpPr>
          <p:nvPr>
            <p:ph idx="1"/>
          </p:nvPr>
        </p:nvSpPr>
        <p:spPr>
          <a:xfrm>
            <a:off x="467544" y="1916832"/>
            <a:ext cx="8208912" cy="2808312"/>
          </a:xfrm>
        </p:spPr>
        <p:txBody>
          <a:bodyPr>
            <a:normAutofit/>
          </a:bodyPr>
          <a:lstStyle/>
          <a:p>
            <a:pPr algn="just"/>
            <a:r>
              <a:rPr lang="tr-TR" b="1" dirty="0"/>
              <a:t>b</a:t>
            </a:r>
            <a:r>
              <a:rPr lang="tr-TR" b="1" dirty="0" smtClean="0"/>
              <a:t>:</a:t>
            </a:r>
            <a:r>
              <a:rPr lang="tr-TR" dirty="0" smtClean="0"/>
              <a:t> devredeki bilinmeyen akım sayısı</a:t>
            </a:r>
          </a:p>
          <a:p>
            <a:pPr algn="just"/>
            <a:r>
              <a:rPr lang="tr-TR" b="1" dirty="0" smtClean="0"/>
              <a:t>n:</a:t>
            </a:r>
            <a:r>
              <a:rPr lang="tr-TR" dirty="0" smtClean="0"/>
              <a:t> devredeki düğüm sayısı</a:t>
            </a:r>
          </a:p>
          <a:p>
            <a:pPr algn="just"/>
            <a:r>
              <a:rPr lang="tr-TR" b="1" u="sng" dirty="0"/>
              <a:t>n</a:t>
            </a:r>
            <a:r>
              <a:rPr lang="tr-TR" b="1" u="sng" dirty="0" smtClean="0"/>
              <a:t>-1</a:t>
            </a:r>
            <a:r>
              <a:rPr lang="tr-TR" dirty="0" smtClean="0"/>
              <a:t> düğüme KAK uygulanır, bağımsız denklemler elde edilir.</a:t>
            </a:r>
          </a:p>
          <a:p>
            <a:pPr algn="just"/>
            <a:r>
              <a:rPr lang="tr-TR" b="1" u="sng" dirty="0"/>
              <a:t>b</a:t>
            </a:r>
            <a:r>
              <a:rPr lang="tr-TR" b="1" u="sng" dirty="0" smtClean="0"/>
              <a:t>-(n-1)</a:t>
            </a:r>
            <a:r>
              <a:rPr lang="tr-TR" dirty="0" smtClean="0"/>
              <a:t> denklem </a:t>
            </a:r>
            <a:r>
              <a:rPr lang="tr-TR" dirty="0" err="1" smtClean="0"/>
              <a:t>KGK’nun</a:t>
            </a:r>
            <a:r>
              <a:rPr lang="tr-TR" dirty="0" smtClean="0"/>
              <a:t> çevrelere uygulanmasıyla </a:t>
            </a:r>
            <a:r>
              <a:rPr lang="tr-TR" dirty="0"/>
              <a:t>bağımsız denklemler </a:t>
            </a:r>
            <a:r>
              <a:rPr lang="tr-TR" dirty="0" smtClean="0"/>
              <a:t>bulunur.</a:t>
            </a:r>
          </a:p>
        </p:txBody>
      </p:sp>
    </p:spTree>
    <p:extLst>
      <p:ext uri="{BB962C8B-B14F-4D97-AF65-F5344CB8AC3E}">
        <p14:creationId xmlns:p14="http://schemas.microsoft.com/office/powerpoint/2010/main" val="3563791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4533562" y="2889000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9" name="Oval 8"/>
          <p:cNvSpPr/>
          <p:nvPr/>
        </p:nvSpPr>
        <p:spPr>
          <a:xfrm>
            <a:off x="1603708" y="2888940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" name="Oval 9"/>
          <p:cNvSpPr/>
          <p:nvPr/>
        </p:nvSpPr>
        <p:spPr>
          <a:xfrm>
            <a:off x="1610604" y="465313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3" name="Metin kutusu 12"/>
          <p:cNvSpPr txBox="1"/>
          <p:nvPr/>
        </p:nvSpPr>
        <p:spPr>
          <a:xfrm>
            <a:off x="1550026" y="764704"/>
            <a:ext cx="501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</a:t>
            </a:r>
            <a:endParaRPr lang="tr-TR" dirty="0"/>
          </a:p>
        </p:txBody>
      </p:sp>
      <p:sp>
        <p:nvSpPr>
          <p:cNvPr id="14" name="Metin kutusu 13"/>
          <p:cNvSpPr txBox="1"/>
          <p:nvPr/>
        </p:nvSpPr>
        <p:spPr>
          <a:xfrm>
            <a:off x="4454940" y="750766"/>
            <a:ext cx="501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b</a:t>
            </a:r>
            <a:endParaRPr lang="tr-TR" dirty="0"/>
          </a:p>
        </p:txBody>
      </p:sp>
      <p:sp>
        <p:nvSpPr>
          <p:cNvPr id="16" name="Metin kutusu 15"/>
          <p:cNvSpPr txBox="1"/>
          <p:nvPr/>
        </p:nvSpPr>
        <p:spPr>
          <a:xfrm>
            <a:off x="2994988" y="2483604"/>
            <a:ext cx="501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/>
              <a:t>d</a:t>
            </a:r>
          </a:p>
        </p:txBody>
      </p:sp>
      <p:sp>
        <p:nvSpPr>
          <p:cNvPr id="19" name="Metin kutusu 18"/>
          <p:cNvSpPr txBox="1"/>
          <p:nvPr/>
        </p:nvSpPr>
        <p:spPr>
          <a:xfrm>
            <a:off x="4422197" y="4857760"/>
            <a:ext cx="501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/>
              <a:t>g</a:t>
            </a:r>
          </a:p>
        </p:txBody>
      </p:sp>
      <p:sp>
        <p:nvSpPr>
          <p:cNvPr id="20" name="2 İçerik Yer Tutucusu"/>
          <p:cNvSpPr>
            <a:spLocks noGrp="1"/>
          </p:cNvSpPr>
          <p:nvPr>
            <p:ph idx="1"/>
          </p:nvPr>
        </p:nvSpPr>
        <p:spPr>
          <a:xfrm>
            <a:off x="333710" y="5491296"/>
            <a:ext cx="8532440" cy="2042160"/>
          </a:xfrm>
        </p:spPr>
        <p:txBody>
          <a:bodyPr>
            <a:normAutofit/>
          </a:bodyPr>
          <a:lstStyle/>
          <a:p>
            <a:r>
              <a:rPr lang="tr-TR" dirty="0" smtClean="0"/>
              <a:t>Çevre</a:t>
            </a:r>
            <a:r>
              <a:rPr lang="tr-TR" dirty="0"/>
              <a:t>: </a:t>
            </a:r>
            <a:r>
              <a:rPr lang="tr-TR" dirty="0" smtClean="0"/>
              <a:t>V</a:t>
            </a:r>
            <a:r>
              <a:rPr lang="tr-TR" baseline="-25000" dirty="0" smtClean="0"/>
              <a:t>k1</a:t>
            </a:r>
            <a:r>
              <a:rPr lang="tr-TR" dirty="0" smtClean="0"/>
              <a:t>-R</a:t>
            </a:r>
            <a:r>
              <a:rPr lang="tr-TR" baseline="-25000" dirty="0" smtClean="0"/>
              <a:t>1</a:t>
            </a:r>
            <a:r>
              <a:rPr lang="tr-TR" dirty="0" smtClean="0"/>
              <a:t>-R</a:t>
            </a:r>
            <a:r>
              <a:rPr lang="tr-TR" baseline="-25000" dirty="0" smtClean="0"/>
              <a:t>5</a:t>
            </a:r>
            <a:r>
              <a:rPr lang="tr-TR" dirty="0" smtClean="0"/>
              <a:t>-R</a:t>
            </a:r>
            <a:r>
              <a:rPr lang="tr-TR" baseline="-25000" dirty="0" smtClean="0"/>
              <a:t>3</a:t>
            </a:r>
            <a:r>
              <a:rPr lang="tr-TR" dirty="0" smtClean="0"/>
              <a:t>-R</a:t>
            </a:r>
            <a:r>
              <a:rPr lang="tr-TR" baseline="-25000" dirty="0" smtClean="0"/>
              <a:t>2</a:t>
            </a:r>
            <a:r>
              <a:rPr lang="tr-TR" dirty="0" smtClean="0"/>
              <a:t>		R</a:t>
            </a:r>
            <a:r>
              <a:rPr lang="tr-TR" baseline="-25000" dirty="0" smtClean="0"/>
              <a:t>5</a:t>
            </a:r>
            <a:r>
              <a:rPr lang="tr-TR" dirty="0" smtClean="0"/>
              <a:t>-R</a:t>
            </a:r>
            <a:r>
              <a:rPr lang="tr-TR" baseline="-25000" dirty="0" smtClean="0"/>
              <a:t>6</a:t>
            </a:r>
            <a:r>
              <a:rPr lang="tr-TR" dirty="0" smtClean="0"/>
              <a:t>-R</a:t>
            </a:r>
            <a:r>
              <a:rPr lang="tr-TR" baseline="-25000" dirty="0" smtClean="0"/>
              <a:t>7</a:t>
            </a:r>
          </a:p>
          <a:p>
            <a:r>
              <a:rPr lang="tr-TR" dirty="0"/>
              <a:t> </a:t>
            </a:r>
            <a:r>
              <a:rPr lang="tr-TR" dirty="0" smtClean="0"/>
              <a:t>            V</a:t>
            </a:r>
            <a:r>
              <a:rPr lang="tr-TR" baseline="-25000" dirty="0" smtClean="0"/>
              <a:t>k2</a:t>
            </a:r>
            <a:r>
              <a:rPr lang="tr-TR" dirty="0" smtClean="0"/>
              <a:t>-R</a:t>
            </a:r>
            <a:r>
              <a:rPr lang="tr-TR" baseline="-25000" dirty="0" smtClean="0"/>
              <a:t>2</a:t>
            </a:r>
            <a:r>
              <a:rPr lang="tr-TR" dirty="0" smtClean="0"/>
              <a:t>-R</a:t>
            </a:r>
            <a:r>
              <a:rPr lang="tr-TR" baseline="-25000" dirty="0" smtClean="0"/>
              <a:t>3</a:t>
            </a:r>
            <a:r>
              <a:rPr lang="tr-TR" dirty="0" smtClean="0"/>
              <a:t>-R</a:t>
            </a:r>
            <a:r>
              <a:rPr lang="tr-TR" baseline="-25000" dirty="0" smtClean="0"/>
              <a:t>6</a:t>
            </a:r>
            <a:r>
              <a:rPr lang="tr-TR" dirty="0" smtClean="0"/>
              <a:t>-R</a:t>
            </a:r>
            <a:r>
              <a:rPr lang="tr-TR" baseline="-25000" dirty="0" smtClean="0"/>
              <a:t>4</a:t>
            </a:r>
            <a:r>
              <a:rPr lang="tr-TR" dirty="0" smtClean="0"/>
              <a:t>		R</a:t>
            </a:r>
            <a:r>
              <a:rPr lang="tr-TR" baseline="-25000" dirty="0" smtClean="0"/>
              <a:t>7</a:t>
            </a:r>
            <a:r>
              <a:rPr lang="tr-TR" dirty="0" smtClean="0"/>
              <a:t>-I</a:t>
            </a:r>
            <a:r>
              <a:rPr lang="tr-TR" baseline="-25000" dirty="0" smtClean="0"/>
              <a:t>k3</a:t>
            </a:r>
          </a:p>
          <a:p>
            <a:pPr marL="1371600" lvl="3" indent="0">
              <a:buNone/>
            </a:pPr>
            <a:r>
              <a:rPr lang="tr-TR" dirty="0" smtClean="0"/>
              <a:t>  </a:t>
            </a:r>
          </a:p>
        </p:txBody>
      </p:sp>
      <p:sp>
        <p:nvSpPr>
          <p:cNvPr id="34" name="Metin kutusu 3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5" name="Başlık 2"/>
          <p:cNvSpPr>
            <a:spLocks noGrp="1"/>
          </p:cNvSpPr>
          <p:nvPr>
            <p:ph type="title"/>
          </p:nvPr>
        </p:nvSpPr>
        <p:spPr>
          <a:xfrm>
            <a:off x="467544" y="188640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Örnek</a:t>
            </a:r>
            <a:endParaRPr lang="tr-TR" sz="3600" b="1" dirty="0"/>
          </a:p>
        </p:txBody>
      </p:sp>
      <p:grpSp>
        <p:nvGrpSpPr>
          <p:cNvPr id="36" name="Grup 35"/>
          <p:cNvGrpSpPr/>
          <p:nvPr/>
        </p:nvGrpSpPr>
        <p:grpSpPr>
          <a:xfrm>
            <a:off x="1047789" y="750766"/>
            <a:ext cx="7224515" cy="4231052"/>
            <a:chOff x="1047789" y="750766"/>
            <a:chExt cx="7224515" cy="4231052"/>
          </a:xfrm>
        </p:grpSpPr>
        <p:pic>
          <p:nvPicPr>
            <p:cNvPr id="37" name="Resim 3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82853" y="764704"/>
              <a:ext cx="7189451" cy="4176464"/>
            </a:xfrm>
            <a:prstGeom prst="rect">
              <a:avLst/>
            </a:prstGeom>
          </p:spPr>
        </p:pic>
        <p:sp>
          <p:nvSpPr>
            <p:cNvPr id="38" name="Oval 37"/>
            <p:cNvSpPr/>
            <p:nvPr/>
          </p:nvSpPr>
          <p:spPr>
            <a:xfrm>
              <a:off x="1619672" y="1124744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sp>
          <p:nvSpPr>
            <p:cNvPr id="39" name="Oval 38"/>
            <p:cNvSpPr/>
            <p:nvPr/>
          </p:nvSpPr>
          <p:spPr>
            <a:xfrm>
              <a:off x="4517598" y="1124744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sp>
          <p:nvSpPr>
            <p:cNvPr id="40" name="Oval 39"/>
            <p:cNvSpPr/>
            <p:nvPr/>
          </p:nvSpPr>
          <p:spPr>
            <a:xfrm>
              <a:off x="4529028" y="4725144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sp>
          <p:nvSpPr>
            <p:cNvPr id="41" name="Oval 40"/>
            <p:cNvSpPr/>
            <p:nvPr/>
          </p:nvSpPr>
          <p:spPr>
            <a:xfrm>
              <a:off x="3101819" y="2903828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sp>
          <p:nvSpPr>
            <p:cNvPr id="42" name="Metin kutusu 41"/>
            <p:cNvSpPr txBox="1"/>
            <p:nvPr/>
          </p:nvSpPr>
          <p:spPr>
            <a:xfrm>
              <a:off x="1183924" y="2704274"/>
              <a:ext cx="5016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dirty="0" smtClean="0"/>
                <a:t>c</a:t>
              </a:r>
              <a:endParaRPr lang="tr-TR" dirty="0"/>
            </a:p>
          </p:txBody>
        </p:sp>
        <p:sp>
          <p:nvSpPr>
            <p:cNvPr id="43" name="Metin kutusu 42"/>
            <p:cNvSpPr txBox="1"/>
            <p:nvPr/>
          </p:nvSpPr>
          <p:spPr>
            <a:xfrm>
              <a:off x="4599930" y="2622724"/>
              <a:ext cx="5016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dirty="0" smtClean="0"/>
                <a:t>e</a:t>
              </a:r>
              <a:endParaRPr lang="tr-TR" dirty="0"/>
            </a:p>
          </p:txBody>
        </p:sp>
        <p:sp>
          <p:nvSpPr>
            <p:cNvPr id="44" name="Metin kutusu 43"/>
            <p:cNvSpPr txBox="1"/>
            <p:nvPr/>
          </p:nvSpPr>
          <p:spPr>
            <a:xfrm>
              <a:off x="1189986" y="4612486"/>
              <a:ext cx="5016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tr-TR" dirty="0" smtClean="0"/>
                <a:t>f</a:t>
              </a:r>
              <a:endParaRPr lang="tr-TR" dirty="0"/>
            </a:p>
          </p:txBody>
        </p:sp>
        <p:cxnSp>
          <p:nvCxnSpPr>
            <p:cNvPr id="45" name="Düz Ok Bağlayıcısı 44"/>
            <p:cNvCxnSpPr/>
            <p:nvPr/>
          </p:nvCxnSpPr>
          <p:spPr>
            <a:xfrm>
              <a:off x="2627784" y="750766"/>
              <a:ext cx="10081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Düz Ok Bağlayıcısı 45"/>
            <p:cNvCxnSpPr/>
            <p:nvPr/>
          </p:nvCxnSpPr>
          <p:spPr>
            <a:xfrm flipH="1">
              <a:off x="1986876" y="2596250"/>
              <a:ext cx="10081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Düz Ok Bağlayıcısı 46"/>
            <p:cNvCxnSpPr/>
            <p:nvPr/>
          </p:nvCxnSpPr>
          <p:spPr>
            <a:xfrm flipH="1">
              <a:off x="3446828" y="2596250"/>
              <a:ext cx="10081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Düz Ok Bağlayıcısı 47"/>
            <p:cNvCxnSpPr/>
            <p:nvPr/>
          </p:nvCxnSpPr>
          <p:spPr>
            <a:xfrm rot="16200000" flipH="1">
              <a:off x="4612000" y="1979548"/>
              <a:ext cx="10081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Düz Ok Bağlayıcısı 48"/>
            <p:cNvCxnSpPr/>
            <p:nvPr/>
          </p:nvCxnSpPr>
          <p:spPr>
            <a:xfrm rot="16200000" flipH="1">
              <a:off x="4612000" y="3789040"/>
              <a:ext cx="10081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Düz Ok Bağlayıcısı 49"/>
            <p:cNvCxnSpPr/>
            <p:nvPr/>
          </p:nvCxnSpPr>
          <p:spPr>
            <a:xfrm rot="16200000" flipH="1">
              <a:off x="6156176" y="2795496"/>
              <a:ext cx="10081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Düz Ok Bağlayıcısı 50"/>
            <p:cNvCxnSpPr/>
            <p:nvPr/>
          </p:nvCxnSpPr>
          <p:spPr>
            <a:xfrm flipH="1">
              <a:off x="2627784" y="4981818"/>
              <a:ext cx="10081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Düz Ok Bağlayıcısı 51"/>
            <p:cNvCxnSpPr/>
            <p:nvPr/>
          </p:nvCxnSpPr>
          <p:spPr>
            <a:xfrm rot="16200000" flipH="1">
              <a:off x="543733" y="1979548"/>
              <a:ext cx="10081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Düz Ok Bağlayıcısı 52"/>
            <p:cNvCxnSpPr/>
            <p:nvPr/>
          </p:nvCxnSpPr>
          <p:spPr>
            <a:xfrm rot="16200000" flipH="1">
              <a:off x="543733" y="3933056"/>
              <a:ext cx="100811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Yay 53"/>
            <p:cNvSpPr/>
            <p:nvPr/>
          </p:nvSpPr>
          <p:spPr>
            <a:xfrm>
              <a:off x="2561809" y="1331827"/>
              <a:ext cx="1434127" cy="1161069"/>
            </a:xfrm>
            <a:prstGeom prst="arc">
              <a:avLst>
                <a:gd name="adj1" fmla="val 11409798"/>
                <a:gd name="adj2" fmla="val 5590381"/>
              </a:avLst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sp>
          <p:nvSpPr>
            <p:cNvPr id="55" name="Yay 54"/>
            <p:cNvSpPr/>
            <p:nvPr/>
          </p:nvSpPr>
          <p:spPr>
            <a:xfrm>
              <a:off x="2411760" y="3276043"/>
              <a:ext cx="1434127" cy="1161069"/>
            </a:xfrm>
            <a:prstGeom prst="arc">
              <a:avLst>
                <a:gd name="adj1" fmla="val 11409798"/>
                <a:gd name="adj2" fmla="val 5590381"/>
              </a:avLst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sp>
          <p:nvSpPr>
            <p:cNvPr id="56" name="Yay 55"/>
            <p:cNvSpPr/>
            <p:nvPr/>
          </p:nvSpPr>
          <p:spPr>
            <a:xfrm>
              <a:off x="5293412" y="1988284"/>
              <a:ext cx="574732" cy="1800756"/>
            </a:xfrm>
            <a:prstGeom prst="arc">
              <a:avLst>
                <a:gd name="adj1" fmla="val 11409798"/>
                <a:gd name="adj2" fmla="val 5590381"/>
              </a:avLst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sp>
          <p:nvSpPr>
            <p:cNvPr id="57" name="Yay 56"/>
            <p:cNvSpPr/>
            <p:nvPr/>
          </p:nvSpPr>
          <p:spPr>
            <a:xfrm>
              <a:off x="6877588" y="2140684"/>
              <a:ext cx="574732" cy="1800756"/>
            </a:xfrm>
            <a:prstGeom prst="arc">
              <a:avLst>
                <a:gd name="adj1" fmla="val 11409798"/>
                <a:gd name="adj2" fmla="val 5590381"/>
              </a:avLst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</p:grpSp>
    </p:spTree>
    <p:extLst>
      <p:ext uri="{BB962C8B-B14F-4D97-AF65-F5344CB8AC3E}">
        <p14:creationId xmlns:p14="http://schemas.microsoft.com/office/powerpoint/2010/main" val="1574396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Metin kutusu 3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grpSp>
        <p:nvGrpSpPr>
          <p:cNvPr id="4" name="Grup 3"/>
          <p:cNvGrpSpPr/>
          <p:nvPr/>
        </p:nvGrpSpPr>
        <p:grpSpPr>
          <a:xfrm>
            <a:off x="611560" y="404664"/>
            <a:ext cx="5540435" cy="3662501"/>
            <a:chOff x="971600" y="0"/>
            <a:chExt cx="5540435" cy="3662501"/>
          </a:xfrm>
        </p:grpSpPr>
        <p:grpSp>
          <p:nvGrpSpPr>
            <p:cNvPr id="132" name="Grup 131"/>
            <p:cNvGrpSpPr/>
            <p:nvPr/>
          </p:nvGrpSpPr>
          <p:grpSpPr>
            <a:xfrm>
              <a:off x="998490" y="0"/>
              <a:ext cx="5513545" cy="3464865"/>
              <a:chOff x="998490" y="0"/>
              <a:chExt cx="5513545" cy="3464865"/>
            </a:xfrm>
          </p:grpSpPr>
          <p:grpSp>
            <p:nvGrpSpPr>
              <p:cNvPr id="133" name="Grup 132"/>
              <p:cNvGrpSpPr/>
              <p:nvPr/>
            </p:nvGrpSpPr>
            <p:grpSpPr>
              <a:xfrm>
                <a:off x="998490" y="127662"/>
                <a:ext cx="5513545" cy="3337203"/>
                <a:chOff x="998490" y="127662"/>
                <a:chExt cx="5513545" cy="3337203"/>
              </a:xfrm>
            </p:grpSpPr>
            <p:pic>
              <p:nvPicPr>
                <p:cNvPr id="135" name="Resim 134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998490" y="127662"/>
                  <a:ext cx="5513545" cy="3305035"/>
                </a:xfrm>
                <a:prstGeom prst="rect">
                  <a:avLst/>
                </a:prstGeom>
              </p:spPr>
            </p:pic>
            <p:sp>
              <p:nvSpPr>
                <p:cNvPr id="136" name="Metin kutusu 135"/>
                <p:cNvSpPr txBox="1"/>
                <p:nvPr/>
              </p:nvSpPr>
              <p:spPr>
                <a:xfrm>
                  <a:off x="1080650" y="3172595"/>
                  <a:ext cx="384746" cy="292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/>
                    <a:t>f</a:t>
                  </a:r>
                  <a:endParaRPr lang="tr-TR" dirty="0"/>
                </a:p>
              </p:txBody>
            </p:sp>
          </p:grpSp>
          <p:sp>
            <p:nvSpPr>
              <p:cNvPr id="134" name="Metin kutusu 133"/>
              <p:cNvSpPr txBox="1"/>
              <p:nvPr/>
            </p:nvSpPr>
            <p:spPr>
              <a:xfrm>
                <a:off x="3275855" y="0"/>
                <a:ext cx="3486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r-T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tr-TR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tr-TR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8" name="Grup 137"/>
            <p:cNvGrpSpPr/>
            <p:nvPr/>
          </p:nvGrpSpPr>
          <p:grpSpPr>
            <a:xfrm>
              <a:off x="971600" y="116632"/>
              <a:ext cx="4911594" cy="3545869"/>
              <a:chOff x="971600" y="116632"/>
              <a:chExt cx="4911594" cy="3545869"/>
            </a:xfrm>
          </p:grpSpPr>
          <p:sp>
            <p:nvSpPr>
              <p:cNvPr id="139" name="Metin kutusu 138"/>
              <p:cNvSpPr txBox="1"/>
              <p:nvPr/>
            </p:nvSpPr>
            <p:spPr>
              <a:xfrm>
                <a:off x="3740855" y="473063"/>
                <a:ext cx="38474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r-T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tr-TR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tr-TR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0" name="Grup 139"/>
              <p:cNvGrpSpPr/>
              <p:nvPr/>
            </p:nvGrpSpPr>
            <p:grpSpPr>
              <a:xfrm>
                <a:off x="971600" y="116632"/>
                <a:ext cx="4911594" cy="3545869"/>
                <a:chOff x="971600" y="116632"/>
                <a:chExt cx="4911594" cy="3545869"/>
              </a:xfrm>
            </p:grpSpPr>
            <p:sp>
              <p:nvSpPr>
                <p:cNvPr id="141" name="Metin kutusu 140"/>
                <p:cNvSpPr txBox="1"/>
                <p:nvPr/>
              </p:nvSpPr>
              <p:spPr>
                <a:xfrm>
                  <a:off x="3270314" y="1967823"/>
                  <a:ext cx="38474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tr-TR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tr-TR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tr-TR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42" name="Grup 141"/>
                <p:cNvGrpSpPr/>
                <p:nvPr/>
              </p:nvGrpSpPr>
              <p:grpSpPr>
                <a:xfrm>
                  <a:off x="971600" y="116632"/>
                  <a:ext cx="4911594" cy="3545869"/>
                  <a:chOff x="971600" y="116632"/>
                  <a:chExt cx="4911594" cy="3545869"/>
                </a:xfrm>
              </p:grpSpPr>
              <p:sp>
                <p:nvSpPr>
                  <p:cNvPr id="143" name="Metin kutusu 142"/>
                  <p:cNvSpPr txBox="1"/>
                  <p:nvPr/>
                </p:nvSpPr>
                <p:spPr>
                  <a:xfrm>
                    <a:off x="3198041" y="3293169"/>
                    <a:ext cx="38474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tr-TR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  <a:r>
                      <a:rPr lang="tr-TR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5</a:t>
                    </a:r>
                  </a:p>
                </p:txBody>
              </p:sp>
              <p:grpSp>
                <p:nvGrpSpPr>
                  <p:cNvPr id="144" name="Grup 143"/>
                  <p:cNvGrpSpPr/>
                  <p:nvPr/>
                </p:nvGrpSpPr>
                <p:grpSpPr>
                  <a:xfrm>
                    <a:off x="971600" y="116632"/>
                    <a:ext cx="4911594" cy="3542330"/>
                    <a:chOff x="971600" y="116632"/>
                    <a:chExt cx="4911594" cy="3542330"/>
                  </a:xfrm>
                </p:grpSpPr>
                <p:sp>
                  <p:nvSpPr>
                    <p:cNvPr id="145" name="Metin kutusu 144"/>
                    <p:cNvSpPr txBox="1"/>
                    <p:nvPr/>
                  </p:nvSpPr>
                  <p:spPr>
                    <a:xfrm>
                      <a:off x="3680921" y="2854791"/>
                      <a:ext cx="384746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tr-T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tr-T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p:txBody>
                </p:sp>
                <p:grpSp>
                  <p:nvGrpSpPr>
                    <p:cNvPr id="146" name="Grup 145"/>
                    <p:cNvGrpSpPr/>
                    <p:nvPr/>
                  </p:nvGrpSpPr>
                  <p:grpSpPr>
                    <a:xfrm>
                      <a:off x="971600" y="116632"/>
                      <a:ext cx="4911594" cy="3542330"/>
                      <a:chOff x="971600" y="116632"/>
                      <a:chExt cx="4911594" cy="3542330"/>
                    </a:xfrm>
                  </p:grpSpPr>
                  <p:sp>
                    <p:nvSpPr>
                      <p:cNvPr id="147" name="Metin kutusu 146"/>
                      <p:cNvSpPr txBox="1"/>
                      <p:nvPr/>
                    </p:nvSpPr>
                    <p:spPr>
                      <a:xfrm>
                        <a:off x="4849205" y="2735180"/>
                        <a:ext cx="384746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tr-TR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I</a:t>
                        </a:r>
                        <a:r>
                          <a:rPr lang="tr-TR" baseline="-250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6</a:t>
                        </a:r>
                        <a:endParaRPr lang="tr-TR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grpSp>
                    <p:nvGrpSpPr>
                      <p:cNvPr id="148" name="Grup 147"/>
                      <p:cNvGrpSpPr/>
                      <p:nvPr/>
                    </p:nvGrpSpPr>
                    <p:grpSpPr>
                      <a:xfrm>
                        <a:off x="971600" y="116632"/>
                        <a:ext cx="4911594" cy="3542330"/>
                        <a:chOff x="971600" y="116632"/>
                        <a:chExt cx="4911594" cy="3542330"/>
                      </a:xfrm>
                    </p:grpSpPr>
                    <p:sp>
                      <p:nvSpPr>
                        <p:cNvPr id="149" name="Metin kutusu 148"/>
                        <p:cNvSpPr txBox="1"/>
                        <p:nvPr/>
                      </p:nvSpPr>
                      <p:spPr>
                        <a:xfrm>
                          <a:off x="3559412" y="3366692"/>
                          <a:ext cx="384746" cy="29227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tr-TR" dirty="0"/>
                            <a:t>g</a:t>
                          </a:r>
                        </a:p>
                      </p:txBody>
                    </p:sp>
                    <p:grpSp>
                      <p:nvGrpSpPr>
                        <p:cNvPr id="150" name="Grup 149"/>
                        <p:cNvGrpSpPr/>
                        <p:nvPr/>
                      </p:nvGrpSpPr>
                      <p:grpSpPr>
                        <a:xfrm>
                          <a:off x="971600" y="116632"/>
                          <a:ext cx="4911594" cy="3348233"/>
                          <a:chOff x="971600" y="116632"/>
                          <a:chExt cx="4911594" cy="3348233"/>
                        </a:xfrm>
                      </p:grpSpPr>
                      <p:sp>
                        <p:nvSpPr>
                          <p:cNvPr id="151" name="Metin kutusu 150"/>
                          <p:cNvSpPr txBox="1"/>
                          <p:nvPr/>
                        </p:nvSpPr>
                        <p:spPr>
                          <a:xfrm>
                            <a:off x="3695715" y="1598002"/>
                            <a:ext cx="384746" cy="292270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tr-TR" dirty="0" smtClean="0"/>
                              <a:t>e</a:t>
                            </a:r>
                            <a:endParaRPr lang="tr-TR" dirty="0"/>
                          </a:p>
                        </p:txBody>
                      </p:sp>
                      <p:grpSp>
                        <p:nvGrpSpPr>
                          <p:cNvPr id="152" name="Grup 151"/>
                          <p:cNvGrpSpPr/>
                          <p:nvPr/>
                        </p:nvGrpSpPr>
                        <p:grpSpPr>
                          <a:xfrm>
                            <a:off x="971600" y="116632"/>
                            <a:ext cx="4911594" cy="3348233"/>
                            <a:chOff x="971600" y="116632"/>
                            <a:chExt cx="4911594" cy="3348233"/>
                          </a:xfrm>
                        </p:grpSpPr>
                        <p:sp>
                          <p:nvSpPr>
                            <p:cNvPr id="153" name="Metin kutusu 152"/>
                            <p:cNvSpPr txBox="1"/>
                            <p:nvPr/>
                          </p:nvSpPr>
                          <p:spPr>
                            <a:xfrm>
                              <a:off x="2464895" y="1487909"/>
                              <a:ext cx="384746" cy="292270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r>
                                <a:rPr lang="tr-TR" dirty="0"/>
                                <a:t>d</a:t>
                              </a:r>
                            </a:p>
                          </p:txBody>
                        </p:sp>
                        <p:grpSp>
                          <p:nvGrpSpPr>
                            <p:cNvPr id="154" name="Grup 153"/>
                            <p:cNvGrpSpPr/>
                            <p:nvPr/>
                          </p:nvGrpSpPr>
                          <p:grpSpPr>
                            <a:xfrm>
                              <a:off x="971600" y="116632"/>
                              <a:ext cx="4911594" cy="3348233"/>
                              <a:chOff x="971600" y="116632"/>
                              <a:chExt cx="4911594" cy="3348233"/>
                            </a:xfrm>
                          </p:grpSpPr>
                          <p:sp>
                            <p:nvSpPr>
                              <p:cNvPr id="155" name="Metin kutusu 154"/>
                              <p:cNvSpPr txBox="1"/>
                              <p:nvPr/>
                            </p:nvSpPr>
                            <p:spPr>
                              <a:xfrm>
                                <a:off x="1076001" y="1662536"/>
                                <a:ext cx="384746" cy="29227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square" rtlCol="0">
                                <a:spAutoFit/>
                              </a:bodyPr>
                              <a:lstStyle/>
                              <a:p>
                                <a:r>
                                  <a:rPr lang="tr-TR" dirty="0" smtClean="0"/>
                                  <a:t>c</a:t>
                                </a:r>
                                <a:endParaRPr lang="tr-TR" dirty="0"/>
                              </a:p>
                            </p:txBody>
                          </p:sp>
                          <p:grpSp>
                            <p:nvGrpSpPr>
                              <p:cNvPr id="156" name="Grup 155"/>
                              <p:cNvGrpSpPr/>
                              <p:nvPr/>
                            </p:nvGrpSpPr>
                            <p:grpSpPr>
                              <a:xfrm>
                                <a:off x="971600" y="116632"/>
                                <a:ext cx="4911594" cy="3348233"/>
                                <a:chOff x="971600" y="116632"/>
                                <a:chExt cx="4911594" cy="3348233"/>
                              </a:xfrm>
                            </p:grpSpPr>
                            <p:sp>
                              <p:nvSpPr>
                                <p:cNvPr id="157" name="Metin kutusu 156"/>
                                <p:cNvSpPr txBox="1"/>
                                <p:nvPr/>
                              </p:nvSpPr>
                              <p:spPr>
                                <a:xfrm>
                                  <a:off x="3584523" y="116632"/>
                                  <a:ext cx="384746" cy="292270"/>
                                </a:xfrm>
                                <a:prstGeom prst="rect">
                                  <a:avLst/>
                                </a:prstGeom>
                                <a:noFill/>
                              </p:spPr>
                              <p:txBody>
                                <a:bodyPr wrap="square" rtlCol="0">
                                  <a:spAutoFit/>
                                </a:bodyPr>
                                <a:lstStyle/>
                                <a:p>
                                  <a:r>
                                    <a:rPr lang="tr-TR" dirty="0" smtClean="0"/>
                                    <a:t>b</a:t>
                                  </a:r>
                                  <a:endParaRPr lang="tr-TR" dirty="0"/>
                                </a:p>
                              </p:txBody>
                            </p:sp>
                            <p:grpSp>
                              <p:nvGrpSpPr>
                                <p:cNvPr id="158" name="Grup 157"/>
                                <p:cNvGrpSpPr/>
                                <p:nvPr/>
                              </p:nvGrpSpPr>
                              <p:grpSpPr>
                                <a:xfrm>
                                  <a:off x="971600" y="116632"/>
                                  <a:ext cx="4911594" cy="3348233"/>
                                  <a:chOff x="971600" y="116632"/>
                                  <a:chExt cx="4911594" cy="3348233"/>
                                </a:xfrm>
                              </p:grpSpPr>
                              <p:sp>
                                <p:nvSpPr>
                                  <p:cNvPr id="159" name="Metin kutusu 158"/>
                                  <p:cNvSpPr txBox="1"/>
                                  <p:nvPr/>
                                </p:nvSpPr>
                                <p:spPr>
                                  <a:xfrm>
                                    <a:off x="1356762" y="127662"/>
                                    <a:ext cx="384746" cy="2922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</p:spPr>
                                <p:txBody>
                                  <a:bodyPr wrap="square" rtlCol="0">
                                    <a:spAutoFit/>
                                  </a:bodyPr>
                                  <a:lstStyle/>
                                  <a:p>
                                    <a:r>
                                      <a:rPr lang="tr-TR" dirty="0" smtClean="0"/>
                                      <a:t>a</a:t>
                                    </a:r>
                                    <a:endParaRPr lang="tr-TR" dirty="0"/>
                                  </a:p>
                                </p:txBody>
                              </p:sp>
                              <p:grpSp>
                                <p:nvGrpSpPr>
                                  <p:cNvPr id="160" name="Grup 159"/>
                                  <p:cNvGrpSpPr/>
                                  <p:nvPr/>
                                </p:nvGrpSpPr>
                                <p:grpSpPr>
                                  <a:xfrm>
                                    <a:off x="971600" y="116632"/>
                                    <a:ext cx="4911594" cy="3348233"/>
                                    <a:chOff x="971600" y="116632"/>
                                    <a:chExt cx="4911594" cy="3348233"/>
                                  </a:xfrm>
                                </p:grpSpPr>
                                <p:cxnSp>
                                  <p:nvCxnSpPr>
                                    <p:cNvPr id="161" name="Düz Ok Bağlayıcısı 160"/>
                                    <p:cNvCxnSpPr/>
                                    <p:nvPr/>
                                  </p:nvCxnSpPr>
                                  <p:spPr>
                                    <a:xfrm rot="16200000" flipH="1">
                                      <a:off x="3587715" y="3027847"/>
                                      <a:ext cx="216000" cy="0"/>
                                    </a:xfrm>
                                    <a:prstGeom prst="straightConnector1">
                                      <a:avLst/>
                                    </a:prstGeom>
                                    <a:ln>
                                      <a:tailEnd type="triangle"/>
                                    </a:ln>
                                  </p:spPr>
                                  <p:style>
                                    <a:lnRef idx="1">
                                      <a:schemeClr val="accent1"/>
                                    </a:lnRef>
                                    <a:fillRef idx="0">
                                      <a:schemeClr val="accent1"/>
                                    </a:fillRef>
                                    <a:effectRef idx="0">
                                      <a:schemeClr val="accent1"/>
                                    </a:effectRef>
                                    <a:fontRef idx="minor">
                                      <a:schemeClr val="tx1"/>
                                    </a:fontRef>
                                  </p:style>
                                </p:cxnSp>
                                <p:grpSp>
                                  <p:nvGrpSpPr>
                                    <p:cNvPr id="162" name="Grup 161"/>
                                    <p:cNvGrpSpPr/>
                                    <p:nvPr/>
                                  </p:nvGrpSpPr>
                                  <p:grpSpPr>
                                    <a:xfrm>
                                      <a:off x="971600" y="116632"/>
                                      <a:ext cx="4911594" cy="3348233"/>
                                      <a:chOff x="971600" y="116632"/>
                                      <a:chExt cx="4911594" cy="3348233"/>
                                    </a:xfrm>
                                  </p:grpSpPr>
                                  <p:grpSp>
                                    <p:nvGrpSpPr>
                                      <p:cNvPr id="163" name="Grup 162"/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971600" y="116632"/>
                                        <a:ext cx="4911594" cy="3348233"/>
                                        <a:chOff x="971600" y="116632"/>
                                        <a:chExt cx="4911594" cy="3348233"/>
                                      </a:xfrm>
                                    </p:grpSpPr>
                                    <p:sp>
                                      <p:nvSpPr>
                                        <p:cNvPr id="172" name="Yay 171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2132692" y="576453"/>
                                          <a:ext cx="1099823" cy="918809"/>
                                        </a:xfrm>
                                        <a:prstGeom prst="arc">
                                          <a:avLst>
                                            <a:gd name="adj1" fmla="val 11409798"/>
                                            <a:gd name="adj2" fmla="val 5590381"/>
                                          </a:avLst>
                                        </a:prstGeom>
                                        <a:ln w="19050">
                                          <a:tailEnd type="triangle"/>
                                        </a:ln>
                                      </p:spPr>
                                      <p:style>
                                        <a:lnRef idx="1">
                                          <a:schemeClr val="accent1"/>
                                        </a:lnRef>
                                        <a:fillRef idx="0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tx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grpSp>
                                      <p:nvGrpSpPr>
                                        <p:cNvPr id="173" name="Grup 172"/>
                                        <p:cNvGrpSpPr/>
                                        <p:nvPr/>
                                      </p:nvGrpSpPr>
                                      <p:grpSpPr>
                                        <a:xfrm>
                                          <a:off x="971600" y="116632"/>
                                          <a:ext cx="4911594" cy="3348233"/>
                                          <a:chOff x="971600" y="116632"/>
                                          <a:chExt cx="4911594" cy="3348233"/>
                                        </a:xfrm>
                                      </p:grpSpPr>
                                      <p:cxnSp>
                                        <p:nvCxnSpPr>
                                          <p:cNvPr id="174" name="Düz Ok Bağlayıcısı 173"/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2183288" y="116632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5" name="Düz Ok Bağlayıcısı 174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1691780" y="1577051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6" name="Düz Ok Bağlayıcısı 175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2811408" y="1577051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7" name="Düz Ok Bağlayıcısı 176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3692645" y="1089026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8" name="Düz Ok Bağlayıcısı 177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3692645" y="2520963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79" name="Düz Ok Bağlayıcısı 178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4876864" y="1734724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0" name="Düz Ok Bağlayıcısı 179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2183288" y="3464865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1" name="Düz Ok Bağlayıcısı 180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572716" y="1089026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2" name="Düz Ok Bağlayıcısı 181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572716" y="2634930"/>
                                            <a:ext cx="797767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sp>
                                        <p:nvSpPr>
                                          <p:cNvPr id="183" name="Yay 182"/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2017621" y="2115004"/>
                                            <a:ext cx="1099823" cy="918809"/>
                                          </a:xfrm>
                                          <a:prstGeom prst="arc">
                                            <a:avLst>
                                              <a:gd name="adj1" fmla="val 11409798"/>
                                              <a:gd name="adj2" fmla="val 5590381"/>
                                            </a:avLst>
                                          </a:prstGeom>
                                          <a:ln w="19050"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  <p:txBody>
                                          <a:bodyPr rtlCol="0" anchor="ctr"/>
                                          <a:lstStyle/>
                                          <a:p>
                                            <a:pPr algn="ctr"/>
                                            <a:endParaRPr lang="tr-TR"/>
                                          </a:p>
                                        </p:txBody>
                                      </p:sp>
                                      <p:sp>
                                        <p:nvSpPr>
                                          <p:cNvPr id="184" name="Yay 183"/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4227542" y="1095939"/>
                                            <a:ext cx="440758" cy="1425024"/>
                                          </a:xfrm>
                                          <a:prstGeom prst="arc">
                                            <a:avLst>
                                              <a:gd name="adj1" fmla="val 11409798"/>
                                              <a:gd name="adj2" fmla="val 5590381"/>
                                            </a:avLst>
                                          </a:prstGeom>
                                          <a:ln w="19050"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  <p:txBody>
                                          <a:bodyPr rtlCol="0" anchor="ctr"/>
                                          <a:lstStyle/>
                                          <a:p>
                                            <a:pPr algn="ctr"/>
                                            <a:endParaRPr lang="tr-TR"/>
                                          </a:p>
                                        </p:txBody>
                                      </p:sp>
                                      <p:sp>
                                        <p:nvSpPr>
                                          <p:cNvPr id="185" name="Yay 184"/>
                                          <p:cNvSpPr/>
                                          <p:nvPr/>
                                        </p:nvSpPr>
                                        <p:spPr>
                                          <a:xfrm>
                                            <a:off x="5442436" y="1216540"/>
                                            <a:ext cx="440758" cy="1425024"/>
                                          </a:xfrm>
                                          <a:prstGeom prst="arc">
                                            <a:avLst>
                                              <a:gd name="adj1" fmla="val 11409798"/>
                                              <a:gd name="adj2" fmla="val 5590381"/>
                                            </a:avLst>
                                          </a:prstGeom>
                                          <a:ln w="19050"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  <p:txBody>
                                          <a:bodyPr rtlCol="0" anchor="ctr"/>
                                          <a:lstStyle/>
                                          <a:p>
                                            <a:pPr algn="ctr"/>
                                            <a:endParaRPr lang="tr-TR"/>
                                          </a:p>
                                        </p:txBody>
                                      </p:sp>
                                      <p:cxnSp>
                                        <p:nvCxnSpPr>
                                          <p:cNvPr id="186" name="Düz Ok Bağlayıcısı 185"/>
                                          <p:cNvCxnSpPr/>
                                          <p:nvPr/>
                                        </p:nvCxnSpPr>
                                        <p:spPr>
                                          <a:xfrm>
                                            <a:off x="2646757" y="446192"/>
                                            <a:ext cx="773115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7" name="Düz Ok Bağlayıcısı 186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3416575" y="1877084"/>
                                            <a:ext cx="216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8" name="Düz Ok Bağlayıcısı 187"/>
                                          <p:cNvCxnSpPr/>
                                          <p:nvPr/>
                                        </p:nvCxnSpPr>
                                        <p:spPr>
                                          <a:xfrm flipH="1">
                                            <a:off x="3275856" y="3303645"/>
                                            <a:ext cx="216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89" name="Düz Ok Bağlayıcısı 188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3587715" y="714556"/>
                                            <a:ext cx="216000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  <p:cxnSp>
                                        <p:nvCxnSpPr>
                                          <p:cNvPr id="190" name="Düz Ok Bağlayıcısı 189"/>
                                          <p:cNvCxnSpPr/>
                                          <p:nvPr/>
                                        </p:nvCxnSpPr>
                                        <p:spPr>
                                          <a:xfrm rot="16200000" flipH="1">
                                            <a:off x="4733058" y="2744912"/>
                                            <a:ext cx="178513" cy="0"/>
                                          </a:xfrm>
                                          <a:prstGeom prst="straightConnector1">
                                            <a:avLst/>
                                          </a:prstGeom>
                                          <a:ln>
                                            <a:tailEnd type="triangle"/>
                                          </a:ln>
                                        </p:spPr>
                                        <p:style>
                                          <a:lnRef idx="1">
                                            <a:schemeClr val="accent1"/>
                                          </a:lnRef>
                                          <a:fillRef idx="0">
                                            <a:schemeClr val="accent1"/>
                                          </a:fillRef>
                                          <a:effectRef idx="0">
                                            <a:schemeClr val="accent1"/>
                                          </a:effectRef>
                                          <a:fontRef idx="minor">
                                            <a:schemeClr val="tx1"/>
                                          </a:fontRef>
                                        </p:style>
                                      </p:cxnSp>
                                    </p:grpSp>
                                  </p:grpSp>
                                  <p:grpSp>
                                    <p:nvGrpSpPr>
                                      <p:cNvPr id="164" name="Grup 163"/>
                                      <p:cNvGrpSpPr/>
                                      <p:nvPr/>
                                    </p:nvGrpSpPr>
                                    <p:grpSpPr>
                                      <a:xfrm>
                                        <a:off x="1397931" y="412579"/>
                                        <a:ext cx="2357331" cy="2963135"/>
                                        <a:chOff x="1397931" y="412579"/>
                                        <a:chExt cx="2357331" cy="2963135"/>
                                      </a:xfrm>
                                    </p:grpSpPr>
                                    <p:sp>
                                      <p:nvSpPr>
                                        <p:cNvPr id="165" name="Oval 164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1410173" y="412579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66" name="Oval 165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3632575" y="412579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67" name="Oval 166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3644817" y="1808718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68" name="Oval 167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1397931" y="1808671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69" name="Oval 168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1403219" y="3204763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70" name="Oval 169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3641340" y="3261747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  <p:sp>
                                      <p:nvSpPr>
                                        <p:cNvPr id="171" name="Oval 170"/>
                                        <p:cNvSpPr/>
                                        <p:nvPr/>
                                      </p:nvSpPr>
                                      <p:spPr>
                                        <a:xfrm>
                                          <a:off x="2546823" y="1820453"/>
                                          <a:ext cx="110445" cy="113967"/>
                                        </a:xfrm>
                                        <a:prstGeom prst="ellipse">
                                          <a:avLst/>
                                        </a:prstGeom>
                                      </p:spPr>
                                      <p:style>
                                        <a:lnRef idx="2">
                                          <a:schemeClr val="accent1">
                                            <a:shade val="50000"/>
                                          </a:schemeClr>
                                        </a:lnRef>
                                        <a:fillRef idx="1">
                                          <a:schemeClr val="accent1"/>
                                        </a:fillRef>
                                        <a:effectRef idx="0">
                                          <a:schemeClr val="accent1"/>
                                        </a:effectRef>
                                        <a:fontRef idx="minor">
                                          <a:schemeClr val="lt1"/>
                                        </a:fontRef>
                                      </p:style>
                                      <p:txBody>
                                        <a:bodyPr rtlCol="0" anchor="ctr"/>
                                        <a:lstStyle/>
                                        <a:p>
                                          <a:pPr algn="ctr"/>
                                          <a:endParaRPr lang="tr-TR"/>
                                        </a:p>
                                      </p:txBody>
                                    </p:sp>
                                  </p:grpSp>
                                </p:grpSp>
                              </p:grpSp>
                            </p:grpSp>
                          </p:grpSp>
                        </p:grpSp>
                      </p:grpSp>
                    </p:grpSp>
                  </p:grpSp>
                </p:grpSp>
              </p:grpSp>
            </p:grpSp>
          </p:grpSp>
        </p:grpSp>
      </p:grpSp>
      <p:sp>
        <p:nvSpPr>
          <p:cNvPr id="191" name="2 İçerik Yer Tutucusu"/>
          <p:cNvSpPr>
            <a:spLocks noGrp="1"/>
          </p:cNvSpPr>
          <p:nvPr>
            <p:ph idx="1"/>
          </p:nvPr>
        </p:nvSpPr>
        <p:spPr>
          <a:xfrm>
            <a:off x="467544" y="4198270"/>
            <a:ext cx="8208912" cy="1895026"/>
          </a:xfrm>
        </p:spPr>
        <p:txBody>
          <a:bodyPr>
            <a:normAutofit fontScale="92500"/>
          </a:bodyPr>
          <a:lstStyle/>
          <a:p>
            <a:pPr algn="just"/>
            <a:r>
              <a:rPr lang="tr-TR" dirty="0" smtClean="0"/>
              <a:t>Devrede 4 çevre bulunmaktadır. Bu çevreler için KGK</a:t>
            </a:r>
          </a:p>
          <a:p>
            <a:pPr algn="just"/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tr-TR" dirty="0"/>
              <a:t>V</a:t>
            </a:r>
            <a:r>
              <a:rPr lang="tr-TR" baseline="-25000" dirty="0"/>
              <a:t>k1</a:t>
            </a:r>
            <a:r>
              <a:rPr lang="tr-TR" dirty="0"/>
              <a:t>-R</a:t>
            </a:r>
            <a:r>
              <a:rPr lang="tr-TR" baseline="-25000" dirty="0"/>
              <a:t>1</a:t>
            </a:r>
            <a:r>
              <a:rPr lang="tr-TR" dirty="0"/>
              <a:t>-R</a:t>
            </a:r>
            <a:r>
              <a:rPr lang="tr-TR" baseline="-25000" dirty="0"/>
              <a:t>5</a:t>
            </a:r>
            <a:r>
              <a:rPr lang="tr-TR" dirty="0"/>
              <a:t>-R</a:t>
            </a:r>
            <a:r>
              <a:rPr lang="tr-TR" baseline="-25000" dirty="0"/>
              <a:t>3</a:t>
            </a:r>
            <a:r>
              <a:rPr lang="tr-TR" dirty="0"/>
              <a:t>-R</a:t>
            </a:r>
            <a:r>
              <a:rPr lang="tr-TR" baseline="-25000" dirty="0"/>
              <a:t>2</a:t>
            </a:r>
            <a:r>
              <a:rPr lang="tr-TR" dirty="0" smtClean="0"/>
              <a:t>  </a:t>
            </a:r>
          </a:p>
          <a:p>
            <a:pPr marL="0" indent="0" algn="just">
              <a:buNone/>
            </a:pPr>
            <a:r>
              <a:rPr lang="tr-TR" dirty="0"/>
              <a:t> </a:t>
            </a:r>
            <a:r>
              <a:rPr lang="tr-TR" dirty="0" smtClean="0"/>
              <a:t>      V</a:t>
            </a:r>
            <a:r>
              <a:rPr lang="tr-TR" baseline="-25000" dirty="0" smtClean="0"/>
              <a:t>k1</a:t>
            </a:r>
            <a:r>
              <a:rPr lang="tr-TR" dirty="0" smtClean="0"/>
              <a:t>=V</a:t>
            </a:r>
            <a:r>
              <a:rPr lang="tr-TR" baseline="-25000" dirty="0" smtClean="0"/>
              <a:t>1</a:t>
            </a:r>
            <a:r>
              <a:rPr lang="tr-TR" dirty="0" smtClean="0"/>
              <a:t>+V</a:t>
            </a:r>
            <a:r>
              <a:rPr lang="tr-TR" baseline="-25000" dirty="0" smtClean="0"/>
              <a:t>5</a:t>
            </a:r>
            <a:r>
              <a:rPr lang="tr-TR" dirty="0" smtClean="0"/>
              <a:t>+V</a:t>
            </a:r>
            <a:r>
              <a:rPr lang="tr-TR" baseline="-25000" dirty="0" smtClean="0"/>
              <a:t>3</a:t>
            </a:r>
            <a:r>
              <a:rPr lang="tr-TR" dirty="0" smtClean="0"/>
              <a:t>+V</a:t>
            </a:r>
            <a:r>
              <a:rPr lang="tr-TR" baseline="-25000" dirty="0" smtClean="0"/>
              <a:t>2</a:t>
            </a:r>
          </a:p>
          <a:p>
            <a:pPr marL="0" indent="0" algn="just">
              <a:buNone/>
            </a:pPr>
            <a:r>
              <a:rPr lang="tr-TR" dirty="0"/>
              <a:t> </a:t>
            </a:r>
            <a:r>
              <a:rPr lang="tr-TR" dirty="0" smtClean="0"/>
              <a:t>      V</a:t>
            </a:r>
            <a:r>
              <a:rPr lang="tr-TR" baseline="-25000" dirty="0" smtClean="0"/>
              <a:t>k1</a:t>
            </a:r>
            <a:r>
              <a:rPr lang="tr-TR" dirty="0" smtClean="0"/>
              <a:t>=R</a:t>
            </a:r>
            <a:r>
              <a:rPr lang="tr-TR" baseline="-25000" dirty="0" smtClean="0"/>
              <a:t>1</a:t>
            </a:r>
            <a:r>
              <a:rPr lang="tr-TR" dirty="0" smtClean="0"/>
              <a:t>.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 smtClean="0"/>
              <a:t>1</a:t>
            </a:r>
            <a:r>
              <a:rPr lang="tr-TR" dirty="0" smtClean="0"/>
              <a:t>+R</a:t>
            </a:r>
            <a:r>
              <a:rPr lang="tr-TR" baseline="-25000" dirty="0" smtClean="0"/>
              <a:t>5</a:t>
            </a:r>
            <a:r>
              <a:rPr lang="tr-TR" dirty="0" smtClean="0"/>
              <a:t>.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 smtClean="0"/>
              <a:t>2</a:t>
            </a:r>
            <a:r>
              <a:rPr lang="tr-TR" dirty="0" smtClean="0"/>
              <a:t>+R</a:t>
            </a:r>
            <a:r>
              <a:rPr lang="tr-TR" baseline="-25000" dirty="0" smtClean="0"/>
              <a:t>3 </a:t>
            </a:r>
            <a:r>
              <a:rPr lang="tr-TR" dirty="0" smtClean="0"/>
              <a:t>.</a:t>
            </a:r>
            <a:r>
              <a:rPr lang="tr-T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tr-TR" baseline="-25000" dirty="0" smtClean="0"/>
              <a:t>2</a:t>
            </a:r>
            <a:r>
              <a:rPr lang="tr-TR" dirty="0" smtClean="0"/>
              <a:t>+R</a:t>
            </a:r>
            <a:r>
              <a:rPr lang="tr-TR" baseline="-25000" dirty="0" smtClean="0"/>
              <a:t>2</a:t>
            </a:r>
            <a:r>
              <a:rPr lang="tr-TR" dirty="0" smtClean="0"/>
              <a:t>.</a:t>
            </a:r>
            <a:r>
              <a:rPr lang="tr-T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tr-TR" baseline="-25000" dirty="0"/>
              <a:t>2</a:t>
            </a:r>
            <a:endParaRPr lang="tr-TR" dirty="0" smtClean="0"/>
          </a:p>
        </p:txBody>
      </p:sp>
    </p:spTree>
    <p:extLst>
      <p:ext uri="{BB962C8B-B14F-4D97-AF65-F5344CB8AC3E}">
        <p14:creationId xmlns:p14="http://schemas.microsoft.com/office/powerpoint/2010/main" val="2421863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476</TotalTime>
  <Words>816</Words>
  <Application>Microsoft Office PowerPoint</Application>
  <PresentationFormat>Ekran Gösterisi (4:3)</PresentationFormat>
  <Paragraphs>249</Paragraphs>
  <Slides>42</Slides>
  <Notes>0</Notes>
  <HiddenSlides>6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Katıştırılmış OLE Hizmet Programları</vt:lpstr>
      </vt:variant>
      <vt:variant>
        <vt:i4>2</vt:i4>
      </vt:variant>
      <vt:variant>
        <vt:lpstr>Slayt Başlıkları</vt:lpstr>
      </vt:variant>
      <vt:variant>
        <vt:i4>42</vt:i4>
      </vt:variant>
    </vt:vector>
  </HeadingPairs>
  <TitlesOfParts>
    <vt:vector size="45" baseType="lpstr">
      <vt:lpstr>Austin</vt:lpstr>
      <vt:lpstr>Denklem</vt:lpstr>
      <vt:lpstr>Equation</vt:lpstr>
      <vt:lpstr>ELEKTRİK DEVRE TEMELLERİ</vt:lpstr>
      <vt:lpstr>PowerPoint Sunusu</vt:lpstr>
      <vt:lpstr>PowerPoint Sunusu</vt:lpstr>
      <vt:lpstr>PowerPoint Sunusu</vt:lpstr>
      <vt:lpstr>PowerPoint Sunusu</vt:lpstr>
      <vt:lpstr>Ders İçeriği</vt:lpstr>
      <vt:lpstr>Devre Analizi Yöntemleri</vt:lpstr>
      <vt:lpstr>Örnek</vt:lpstr>
      <vt:lpstr>PowerPoint Sunusu</vt:lpstr>
      <vt:lpstr>PowerPoint Sunusu</vt:lpstr>
      <vt:lpstr>PowerPoint Sunusu</vt:lpstr>
      <vt:lpstr>PowerPoint Sunusu</vt:lpstr>
      <vt:lpstr>PowerPoint Sunusu</vt:lpstr>
      <vt:lpstr>Çevre Akımı Yöntemleri</vt:lpstr>
      <vt:lpstr>Çevre Akımı Yöntemleri</vt:lpstr>
      <vt:lpstr>Çevre Akımı Yöntemleri</vt:lpstr>
      <vt:lpstr>Çevre Akımı Yöntemleri</vt:lpstr>
      <vt:lpstr>Örnek</vt:lpstr>
      <vt:lpstr>PowerPoint Sunusu</vt:lpstr>
      <vt:lpstr>PowerPoint Sunusu</vt:lpstr>
      <vt:lpstr>Örnek</vt:lpstr>
      <vt:lpstr>PowerPoint Sunusu</vt:lpstr>
      <vt:lpstr>PowerPoint Sunusu</vt:lpstr>
      <vt:lpstr>Örnek</vt:lpstr>
      <vt:lpstr>PowerPoint Sunusu</vt:lpstr>
      <vt:lpstr>PowerPoint Sunusu</vt:lpstr>
      <vt:lpstr>PowerPoint Sunusu</vt:lpstr>
      <vt:lpstr>Örnek</vt:lpstr>
      <vt:lpstr>PowerPoint Sunusu</vt:lpstr>
      <vt:lpstr>PowerPoint Sunusu</vt:lpstr>
      <vt:lpstr>Örnek</vt:lpstr>
      <vt:lpstr>PowerPoint Sunusu</vt:lpstr>
      <vt:lpstr>Akım Kaynaklı Devrelerin Çevre Akımlarının Çözümü</vt:lpstr>
      <vt:lpstr>Örnek</vt:lpstr>
      <vt:lpstr>Akım Kaynağı Ortak Dalda Bulunuyorsa</vt:lpstr>
      <vt:lpstr>Örnek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KTRİK DEVRE TEMELLERİ</dc:title>
  <dc:creator>İDİL IŞIKLI ESENER</dc:creator>
  <cp:lastModifiedBy>İDİL IŞIKLI ESENER</cp:lastModifiedBy>
  <cp:revision>161</cp:revision>
  <dcterms:created xsi:type="dcterms:W3CDTF">2018-02-22T20:40:52Z</dcterms:created>
  <dcterms:modified xsi:type="dcterms:W3CDTF">2018-04-20T08:22:44Z</dcterms:modified>
</cp:coreProperties>
</file>